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4.xml" ContentType="application/vnd.openxmlformats-officedocument.wordprocessingml.header+xml"/>
  <Override PartName="/word/header3.xml" ContentType="application/vnd.openxmlformats-officedocument.wordprocessingml.header+xml"/>
  <Override PartName="/word/header6.xml" ContentType="application/vnd.openxmlformats-officedocument.wordprocessingml.header+xml"/>
  <Override PartName="/word/header5.xml" ContentType="application/vnd.openxmlformats-officedocument.wordprocessingml.header+xml"/>
  <Override PartName="/word/header2.xml" ContentType="application/vnd.openxmlformats-officedocument.wordprocessingml.header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header7.xml" ContentType="application/vnd.openxmlformats-officedocument.wordprocessingml.head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glossary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word/glossary/fontTable.xml" ContentType="application/vnd.openxmlformats-officedocument.wordprocessingml.fontTable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webSettings.xml" ContentType="application/vnd.openxmlformats-officedocument.wordprocessingml.webSetting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38E1" w:rsidRPr="00CF74B2" w:rsidRDefault="004E38E1" w:rsidP="00CF74B2">
      <w:pPr>
        <w:spacing w:after="0" w:line="240" w:lineRule="auto"/>
        <w:rPr>
          <w:rFonts w:ascii="Times New Roman" w:hAnsi="Times New Roman" w:cs="Times New Roman"/>
        </w:rPr>
      </w:pPr>
    </w:p>
    <w:p w:rsidR="000D24E6" w:rsidRPr="00CF74B2" w:rsidRDefault="00396F18" w:rsidP="00CF74B2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aps/>
        </w:rPr>
        <w:t xml:space="preserve">9.1 </w:t>
      </w:r>
      <w:r w:rsidR="009E0F30" w:rsidRPr="00CF74B2">
        <w:rPr>
          <w:rFonts w:ascii="Times New Roman" w:hAnsi="Times New Roman" w:cs="Times New Roman"/>
          <w:b/>
          <w:caps/>
        </w:rPr>
        <w:t>Analyse d’emprunts</w:t>
      </w:r>
      <w:r w:rsidR="00EE7509" w:rsidRPr="00CF74B2">
        <w:rPr>
          <w:rFonts w:ascii="Times New Roman" w:hAnsi="Times New Roman" w:cs="Times New Roman"/>
          <w:b/>
          <w:caps/>
        </w:rPr>
        <w:t xml:space="preserve"> (JOURNÉE 1)</w:t>
      </w:r>
    </w:p>
    <w:p w:rsidR="000D24E6" w:rsidRPr="00CF74B2" w:rsidRDefault="000D24E6" w:rsidP="00CF74B2">
      <w:pPr>
        <w:spacing w:after="0" w:line="240" w:lineRule="auto"/>
        <w:rPr>
          <w:rFonts w:ascii="Times New Roman" w:hAnsi="Times New Roman" w:cs="Times New Roman"/>
        </w:rPr>
      </w:pPr>
    </w:p>
    <w:p w:rsidR="00F86892" w:rsidRPr="00CF74B2" w:rsidRDefault="00F86892" w:rsidP="00CF74B2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 xml:space="preserve">Section A : </w:t>
      </w:r>
      <w:r w:rsidR="001D2A12" w:rsidRPr="00CF74B2">
        <w:rPr>
          <w:rFonts w:ascii="Times New Roman" w:hAnsi="Times New Roman" w:cs="Times New Roman"/>
          <w:b/>
          <w:u w:val="single"/>
        </w:rPr>
        <w:t>exercices</w:t>
      </w:r>
      <w:r w:rsidR="0007345C" w:rsidRPr="00CF74B2">
        <w:rPr>
          <w:rFonts w:ascii="Times New Roman" w:hAnsi="Times New Roman" w:cs="Times New Roman"/>
          <w:b/>
          <w:u w:val="single"/>
        </w:rPr>
        <w:t xml:space="preserve"> e</w:t>
      </w:r>
      <w:r w:rsidRPr="00CF74B2">
        <w:rPr>
          <w:rFonts w:ascii="Times New Roman" w:hAnsi="Times New Roman" w:cs="Times New Roman"/>
          <w:b/>
          <w:u w:val="single"/>
        </w:rPr>
        <w:t>ssentiels</w:t>
      </w:r>
    </w:p>
    <w:p w:rsidR="000F1205" w:rsidRPr="00CF74B2" w:rsidRDefault="000F1205" w:rsidP="00CF74B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  <w:sectPr w:rsidR="000F1205" w:rsidRPr="00CF74B2" w:rsidSect="00BE1B80">
          <w:headerReference w:type="default" r:id="rId8"/>
          <w:headerReference w:type="first" r:id="rId9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86892" w:rsidRPr="00CF74B2" w:rsidRDefault="00310098" w:rsidP="00CF74B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0 #2</w:t>
      </w:r>
    </w:p>
    <w:p w:rsidR="00310098" w:rsidRPr="00CF74B2" w:rsidRDefault="00310098" w:rsidP="00CF74B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0 #3</w:t>
      </w:r>
    </w:p>
    <w:p w:rsidR="00310098" w:rsidRPr="00CF74B2" w:rsidRDefault="00310098" w:rsidP="00CF74B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</w:t>
      </w:r>
      <w:r w:rsidR="006D0894" w:rsidRPr="00CF74B2">
        <w:rPr>
          <w:rFonts w:ascii="Times New Roman" w:hAnsi="Times New Roman"/>
          <w:lang w:val="fr-CA"/>
        </w:rPr>
        <w:t>1</w:t>
      </w:r>
      <w:r w:rsidRPr="00CF74B2">
        <w:rPr>
          <w:rFonts w:ascii="Times New Roman" w:hAnsi="Times New Roman"/>
          <w:lang w:val="fr-CA"/>
        </w:rPr>
        <w:t xml:space="preserve"> #10</w:t>
      </w:r>
    </w:p>
    <w:p w:rsidR="00310098" w:rsidRPr="00CF74B2" w:rsidRDefault="00310098" w:rsidP="00CF74B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</w:t>
      </w:r>
      <w:r w:rsidR="006D0894" w:rsidRPr="00CF74B2">
        <w:rPr>
          <w:rFonts w:ascii="Times New Roman" w:hAnsi="Times New Roman"/>
          <w:lang w:val="fr-CA"/>
        </w:rPr>
        <w:t>1</w:t>
      </w:r>
      <w:r w:rsidRPr="00CF74B2">
        <w:rPr>
          <w:rFonts w:ascii="Times New Roman" w:hAnsi="Times New Roman"/>
          <w:lang w:val="fr-CA"/>
        </w:rPr>
        <w:t xml:space="preserve"> #9</w:t>
      </w:r>
    </w:p>
    <w:p w:rsidR="000F1205" w:rsidRPr="00CF74B2" w:rsidRDefault="000F1205" w:rsidP="00CF74B2">
      <w:pPr>
        <w:spacing w:after="0" w:line="240" w:lineRule="auto"/>
        <w:rPr>
          <w:rFonts w:ascii="Times New Roman" w:hAnsi="Times New Roman" w:cs="Times New Roman"/>
          <w:b/>
          <w:u w:val="single"/>
        </w:rPr>
        <w:sectPr w:rsidR="000F1205" w:rsidRPr="00CF74B2" w:rsidSect="000F1205">
          <w:type w:val="continuous"/>
          <w:pgSz w:w="12240" w:h="15840" w:code="1"/>
          <w:pgMar w:top="720" w:right="720" w:bottom="720" w:left="720" w:header="720" w:footer="720" w:gutter="0"/>
          <w:cols w:num="4" w:space="720"/>
          <w:titlePg/>
          <w:docGrid w:linePitch="299"/>
        </w:sectPr>
      </w:pPr>
    </w:p>
    <w:p w:rsidR="00E96AF2" w:rsidRPr="00E96AF2" w:rsidRDefault="00310098" w:rsidP="00E96AF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0 #6</w:t>
      </w:r>
    </w:p>
    <w:p w:rsidR="00E96AF2" w:rsidRPr="00E96AF2" w:rsidRDefault="00E96AF2" w:rsidP="00E96AF2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B : exercices recommandés</w:t>
      </w:r>
    </w:p>
    <w:p w:rsidR="00310098" w:rsidRPr="00CF74B2" w:rsidRDefault="00310098" w:rsidP="00CF74B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La société d’une loterie paie le gagnant ou la gagnante 1 000 000$ en installations de 50 000$ par année. Détermine le montant d’argent que la société doit placer </w:t>
      </w:r>
      <w:r w:rsidR="00C94710" w:rsidRPr="00CF74B2">
        <w:rPr>
          <w:rFonts w:ascii="Times New Roman" w:hAnsi="Times New Roman"/>
          <w:lang w:val="fr-CA"/>
        </w:rPr>
        <w:t xml:space="preserve">aujourd’hui dans un compte d’épargne qui génère 8% </w:t>
      </w:r>
      <w:r w:rsidR="00255C6F" w:rsidRPr="00CF74B2">
        <w:rPr>
          <w:rFonts w:ascii="Times New Roman" w:hAnsi="Times New Roman"/>
          <w:lang w:val="fr-CA"/>
        </w:rPr>
        <w:t xml:space="preserve">d’intérêts </w:t>
      </w:r>
      <w:r w:rsidR="00C94710" w:rsidRPr="00CF74B2">
        <w:rPr>
          <w:rFonts w:ascii="Times New Roman" w:hAnsi="Times New Roman"/>
          <w:lang w:val="fr-CA"/>
        </w:rPr>
        <w:t>composé</w:t>
      </w:r>
      <w:r w:rsidR="00255C6F" w:rsidRPr="00CF74B2">
        <w:rPr>
          <w:rFonts w:ascii="Times New Roman" w:hAnsi="Times New Roman"/>
          <w:lang w:val="fr-CA"/>
        </w:rPr>
        <w:t>s</w:t>
      </w:r>
      <w:r w:rsidR="00C94710" w:rsidRPr="00CF74B2">
        <w:rPr>
          <w:rFonts w:ascii="Times New Roman" w:hAnsi="Times New Roman"/>
          <w:lang w:val="fr-CA"/>
        </w:rPr>
        <w:t xml:space="preserve"> annuellement </w:t>
      </w:r>
      <w:r w:rsidRPr="00CF74B2">
        <w:rPr>
          <w:rFonts w:ascii="Times New Roman" w:hAnsi="Times New Roman"/>
          <w:lang w:val="fr-CA"/>
        </w:rPr>
        <w:t>pour se garantir assez d’argent pour tous les 20 paiements.</w:t>
      </w:r>
    </w:p>
    <w:p w:rsidR="00310098" w:rsidRPr="00CF74B2" w:rsidRDefault="00310098" w:rsidP="00CF74B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Lupé a versé un acompte de 2 000$ pour l’achat de sa nouvelle auto. Pour repayer le solde impayé, elle a négocié un prêt chez sa banque au taux d’intérêt de 3,9% composé mensuellement. Le contrat exige des paiements mensuels de </w:t>
      </w:r>
      <w:r w:rsidR="008B04FD" w:rsidRPr="00CF74B2">
        <w:rPr>
          <w:rFonts w:ascii="Times New Roman" w:hAnsi="Times New Roman"/>
          <w:lang w:val="fr-CA"/>
        </w:rPr>
        <w:t>2</w:t>
      </w:r>
      <w:r w:rsidR="000A69C3" w:rsidRPr="00CF74B2">
        <w:rPr>
          <w:rFonts w:ascii="Times New Roman" w:hAnsi="Times New Roman"/>
          <w:lang w:val="fr-CA"/>
        </w:rPr>
        <w:t>75</w:t>
      </w:r>
      <w:r w:rsidRPr="00CF74B2">
        <w:rPr>
          <w:rFonts w:ascii="Times New Roman" w:hAnsi="Times New Roman"/>
          <w:lang w:val="fr-CA"/>
        </w:rPr>
        <w:t xml:space="preserve">$ pendant </w:t>
      </w:r>
      <w:r w:rsidR="000A69C3" w:rsidRPr="00CF74B2">
        <w:rPr>
          <w:rFonts w:ascii="Times New Roman" w:hAnsi="Times New Roman"/>
          <w:lang w:val="fr-CA"/>
        </w:rPr>
        <w:t>48</w:t>
      </w:r>
      <w:r w:rsidRPr="00CF74B2">
        <w:rPr>
          <w:rFonts w:ascii="Times New Roman" w:hAnsi="Times New Roman"/>
          <w:lang w:val="fr-CA"/>
        </w:rPr>
        <w:t xml:space="preserve"> mois. Quel est le prix d’achat de l’auto neuve? </w:t>
      </w:r>
    </w:p>
    <w:p w:rsidR="000A69C3" w:rsidRPr="00CF74B2" w:rsidRDefault="000A69C3" w:rsidP="00CF74B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Pierce </w:t>
      </w:r>
      <w:proofErr w:type="spellStart"/>
      <w:r w:rsidRPr="00CF74B2">
        <w:rPr>
          <w:rFonts w:ascii="Times New Roman" w:hAnsi="Times New Roman"/>
          <w:lang w:val="fr-CA"/>
        </w:rPr>
        <w:t>Publishing</w:t>
      </w:r>
      <w:proofErr w:type="spellEnd"/>
      <w:r w:rsidRPr="00CF74B2">
        <w:rPr>
          <w:rFonts w:ascii="Times New Roman" w:hAnsi="Times New Roman"/>
          <w:lang w:val="fr-CA"/>
        </w:rPr>
        <w:t xml:space="preserve"> vend des encyclopédies par deux différentes méthodes :</w:t>
      </w:r>
    </w:p>
    <w:p w:rsidR="000A69C3" w:rsidRPr="00CF74B2" w:rsidRDefault="000A69C3" w:rsidP="00CF74B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ar versements – le client paie 22$ par mois pendant 3 ans. Le taux d’intérêt est de 18% composé mensuellement.</w:t>
      </w:r>
    </w:p>
    <w:p w:rsidR="000A69C3" w:rsidRPr="00CF74B2" w:rsidRDefault="000A69C3" w:rsidP="00CF74B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ar paiement différé – le client rembourse la société en un seul versement de 800$ au bout 2 ans. Le taux d’intérêt est de 15% composé trimestriellement.</w:t>
      </w:r>
    </w:p>
    <w:p w:rsidR="000A69C3" w:rsidRPr="00CF74B2" w:rsidRDefault="000A69C3" w:rsidP="00CF74B2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Laquelle des options le client devrait-il choisir?</w:t>
      </w:r>
    </w:p>
    <w:p w:rsidR="000A69C3" w:rsidRPr="00CF74B2" w:rsidRDefault="000A69C3" w:rsidP="00CF74B2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Laquelle des options </w:t>
      </w:r>
      <w:r w:rsidR="002550FD" w:rsidRPr="00CF74B2">
        <w:rPr>
          <w:rFonts w:ascii="Times New Roman" w:hAnsi="Times New Roman"/>
          <w:lang w:val="fr-CA"/>
        </w:rPr>
        <w:t>démontre</w:t>
      </w:r>
      <w:r w:rsidRPr="00CF74B2">
        <w:rPr>
          <w:rFonts w:ascii="Times New Roman" w:hAnsi="Times New Roman"/>
          <w:lang w:val="fr-CA"/>
        </w:rPr>
        <w:t xml:space="preserve"> le prix d’achat le moins cher?</w:t>
      </w:r>
    </w:p>
    <w:p w:rsidR="00F86892" w:rsidRPr="00CF74B2" w:rsidRDefault="0007345C" w:rsidP="00CF74B2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 xml:space="preserve">Section C : </w:t>
      </w:r>
      <w:r w:rsidR="001D2A12" w:rsidRPr="00CF74B2">
        <w:rPr>
          <w:rFonts w:ascii="Times New Roman" w:hAnsi="Times New Roman" w:cs="Times New Roman"/>
          <w:b/>
          <w:u w:val="single"/>
        </w:rPr>
        <w:t xml:space="preserve">exercices </w:t>
      </w:r>
      <w:r w:rsidRPr="00CF74B2">
        <w:rPr>
          <w:rFonts w:ascii="Times New Roman" w:hAnsi="Times New Roman" w:cs="Times New Roman"/>
          <w:b/>
          <w:u w:val="single"/>
        </w:rPr>
        <w:t>enrichis</w:t>
      </w:r>
    </w:p>
    <w:p w:rsidR="000A69C3" w:rsidRPr="00CF74B2" w:rsidRDefault="000A69C3" w:rsidP="00CF74B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En préparation pour ses études universitaires, les parents de Morgan commencent un REEE en y déposant 300$ par mois. Les parents estiment que Morgan aura besoin d’environ 1100$ par mois pour ses études universitaires de 4 ans. Si le REEE génère 2,7% d’intérêts composé</w:t>
      </w:r>
      <w:r w:rsidR="00255C6F" w:rsidRPr="00CF74B2">
        <w:rPr>
          <w:rFonts w:ascii="Times New Roman" w:hAnsi="Times New Roman"/>
          <w:lang w:val="fr-CA"/>
        </w:rPr>
        <w:t>s</w:t>
      </w:r>
      <w:r w:rsidRPr="00CF74B2">
        <w:rPr>
          <w:rFonts w:ascii="Times New Roman" w:hAnsi="Times New Roman"/>
          <w:lang w:val="fr-CA"/>
        </w:rPr>
        <w:t xml:space="preserve"> mensuellement, après quel anniversaire de Morgan ses parents devraient-ils commencer le REEE. Suppose que Morgan entre à l’université à l’âge de 18 ans.</w:t>
      </w:r>
      <w:r w:rsidR="00DB1B89">
        <w:rPr>
          <w:rFonts w:ascii="Times New Roman" w:hAnsi="Times New Roman"/>
          <w:lang w:val="fr-CA"/>
        </w:rPr>
        <w:t xml:space="preserve"> (LOG)</w:t>
      </w:r>
    </w:p>
    <w:p w:rsidR="000A69C3" w:rsidRPr="00CF74B2" w:rsidRDefault="000A69C3" w:rsidP="00CF74B2">
      <w:pPr>
        <w:spacing w:after="0" w:line="240" w:lineRule="auto"/>
        <w:rPr>
          <w:rFonts w:ascii="Times New Roman" w:hAnsi="Times New Roman" w:cs="Times New Roman"/>
        </w:rPr>
      </w:pPr>
    </w:p>
    <w:p w:rsidR="006D0894" w:rsidRPr="00CF74B2" w:rsidRDefault="00396F18" w:rsidP="00CF74B2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aps/>
        </w:rPr>
        <w:t xml:space="preserve">9.1 </w:t>
      </w:r>
      <w:r w:rsidR="006D0894" w:rsidRPr="00CF74B2">
        <w:rPr>
          <w:rFonts w:ascii="Times New Roman" w:hAnsi="Times New Roman" w:cs="Times New Roman"/>
          <w:b/>
          <w:caps/>
        </w:rPr>
        <w:t>Analyse d’emprunts (JOURNÉE 2)</w:t>
      </w:r>
    </w:p>
    <w:p w:rsidR="006D0894" w:rsidRPr="00CF74B2" w:rsidRDefault="006D0894" w:rsidP="00CF74B2">
      <w:pPr>
        <w:spacing w:after="0" w:line="240" w:lineRule="auto"/>
        <w:rPr>
          <w:rFonts w:ascii="Times New Roman" w:hAnsi="Times New Roman" w:cs="Times New Roman"/>
        </w:rPr>
      </w:pPr>
    </w:p>
    <w:p w:rsidR="006D0894" w:rsidRPr="00CF74B2" w:rsidRDefault="006D0894" w:rsidP="00CF74B2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A : exercices essentiels</w:t>
      </w:r>
    </w:p>
    <w:p w:rsidR="000F1205" w:rsidRPr="00CF74B2" w:rsidRDefault="000F1205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  <w:sectPr w:rsidR="000F1205" w:rsidRPr="00CF74B2" w:rsidSect="000F1205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6D0894" w:rsidRPr="00CF74B2" w:rsidRDefault="00C1724D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1 #11ac</w:t>
      </w:r>
    </w:p>
    <w:p w:rsidR="00C1724D" w:rsidRPr="00CF74B2" w:rsidRDefault="00C1724D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77 #12</w:t>
      </w:r>
    </w:p>
    <w:p w:rsidR="000F1205" w:rsidRPr="00CF74B2" w:rsidRDefault="000F1205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  <w:sectPr w:rsidR="000F1205" w:rsidRPr="00CF74B2" w:rsidSect="000F1205">
          <w:type w:val="continuous"/>
          <w:pgSz w:w="12240" w:h="15840" w:code="1"/>
          <w:pgMar w:top="720" w:right="720" w:bottom="720" w:left="720" w:header="720" w:footer="720" w:gutter="0"/>
          <w:cols w:num="4" w:space="720"/>
          <w:titlePg/>
          <w:docGrid w:linePitch="299"/>
        </w:sectPr>
      </w:pPr>
    </w:p>
    <w:p w:rsidR="00DB1B89" w:rsidRPr="00CF74B2" w:rsidRDefault="00DB1B89" w:rsidP="00DB1B89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Bernard détient un emprunt de 40 000$ à un taux d’intérêt de 4,7% composé mensuellement et d’une durée de 7 ans. L’emprunt est remboursable par versements mensuels.</w:t>
      </w:r>
    </w:p>
    <w:p w:rsidR="00DB1B89" w:rsidRPr="00CF74B2" w:rsidRDefault="00DB1B89" w:rsidP="00DB1B89">
      <w:pPr>
        <w:pStyle w:val="ListParagraph"/>
        <w:numPr>
          <w:ilvl w:val="1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le est la valeur de chaque versement?</w:t>
      </w:r>
    </w:p>
    <w:p w:rsidR="00DB1B89" w:rsidRPr="00CF74B2" w:rsidRDefault="00DB1B89" w:rsidP="00DB1B89">
      <w:pPr>
        <w:pStyle w:val="ListParagraph"/>
        <w:numPr>
          <w:ilvl w:val="1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Combien Bernard paie en tout au cours de 7 ans?</w:t>
      </w:r>
    </w:p>
    <w:p w:rsidR="00DB1B89" w:rsidRPr="00DB1B89" w:rsidRDefault="00DB1B89" w:rsidP="00DB1B89">
      <w:pPr>
        <w:pStyle w:val="ListParagraph"/>
        <w:numPr>
          <w:ilvl w:val="1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 est le montant payé en intérêts?</w:t>
      </w:r>
    </w:p>
    <w:p w:rsidR="006D0894" w:rsidRPr="00CF74B2" w:rsidRDefault="006D0894" w:rsidP="00CF74B2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B : exercices recommandés</w:t>
      </w:r>
    </w:p>
    <w:p w:rsidR="000F1205" w:rsidRPr="00CF74B2" w:rsidRDefault="000F1205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  <w:sectPr w:rsidR="000F1205" w:rsidRPr="00CF74B2" w:rsidSect="000F1205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C1724D" w:rsidRPr="00CF74B2" w:rsidRDefault="00C1724D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2 #15</w:t>
      </w:r>
    </w:p>
    <w:p w:rsidR="00C1724D" w:rsidRPr="00CF74B2" w:rsidRDefault="00C1724D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3 #17</w:t>
      </w:r>
    </w:p>
    <w:p w:rsidR="000F1205" w:rsidRPr="00DB1B89" w:rsidRDefault="00C1724D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  <w:sectPr w:rsidR="000F1205" w:rsidRPr="00DB1B89" w:rsidSect="000F1205">
          <w:type w:val="continuous"/>
          <w:pgSz w:w="12240" w:h="15840" w:code="1"/>
          <w:pgMar w:top="720" w:right="720" w:bottom="720" w:left="720" w:header="720" w:footer="720" w:gutter="0"/>
          <w:cols w:num="4" w:space="720"/>
          <w:titlePg/>
          <w:docGrid w:linePitch="299"/>
        </w:sectPr>
      </w:pPr>
      <w:r w:rsidRPr="00CF74B2">
        <w:rPr>
          <w:rFonts w:ascii="Times New Roman" w:hAnsi="Times New Roman"/>
          <w:lang w:val="fr-CA"/>
        </w:rPr>
        <w:t>p.534 #20</w:t>
      </w:r>
    </w:p>
    <w:p w:rsidR="00DB1B89" w:rsidRPr="00DB1B89" w:rsidRDefault="00DB1B89" w:rsidP="00DB1B89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C : exercices enrichis</w:t>
      </w:r>
    </w:p>
    <w:p w:rsidR="00DB1B89" w:rsidRPr="00DB1B89" w:rsidRDefault="00DB1B89" w:rsidP="00DB1B89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05 #12</w:t>
      </w:r>
    </w:p>
    <w:p w:rsidR="00622183" w:rsidRPr="00622183" w:rsidRDefault="00622183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Les grands-parents de Jacob lui ont fait cadeau une somme de 20 000$ lors de son 10</w:t>
      </w:r>
      <w:r w:rsidRPr="00CF74B2">
        <w:rPr>
          <w:rFonts w:ascii="Times New Roman" w:hAnsi="Times New Roman"/>
          <w:vertAlign w:val="superscript"/>
          <w:lang w:val="fr-CA"/>
        </w:rPr>
        <w:t>e</w:t>
      </w:r>
      <w:r w:rsidRPr="00CF74B2">
        <w:rPr>
          <w:rFonts w:ascii="Times New Roman" w:hAnsi="Times New Roman"/>
          <w:lang w:val="fr-CA"/>
        </w:rPr>
        <w:t xml:space="preserve"> anniversaire pour ses études collégiales. Au cours des 8 prochaines années, les parents de Jacob ont investi son argent dans un compte d’épargne libre d’impôts (CELI) qui rapportait 5,5% d’intérêts composés mensuellement. Lors de son 18</w:t>
      </w:r>
      <w:r w:rsidRPr="00CF74B2">
        <w:rPr>
          <w:rFonts w:ascii="Times New Roman" w:hAnsi="Times New Roman"/>
          <w:vertAlign w:val="superscript"/>
          <w:lang w:val="fr-CA"/>
        </w:rPr>
        <w:t>e</w:t>
      </w:r>
      <w:r w:rsidRPr="00CF74B2">
        <w:rPr>
          <w:rFonts w:ascii="Times New Roman" w:hAnsi="Times New Roman"/>
          <w:lang w:val="fr-CA"/>
        </w:rPr>
        <w:t xml:space="preserve"> anniversaire, Jacob maintenant prévoie retirer des montants mensuels égaux pendant 4 ans. Quel est le montant de chaque retrait?</w:t>
      </w:r>
    </w:p>
    <w:p w:rsidR="000F1205" w:rsidRPr="00CF74B2" w:rsidRDefault="000F1205" w:rsidP="00CF74B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  <w:sectPr w:rsidR="000F1205" w:rsidRPr="00CF74B2" w:rsidSect="000F1205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6D0894" w:rsidRPr="00CF74B2" w:rsidRDefault="006D0894" w:rsidP="00622183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0 #4</w:t>
      </w:r>
      <w:r w:rsidR="00DB1B89">
        <w:rPr>
          <w:rFonts w:ascii="Times New Roman" w:hAnsi="Times New Roman"/>
          <w:lang w:val="fr-CA"/>
        </w:rPr>
        <w:t xml:space="preserve"> (LOG)</w:t>
      </w:r>
    </w:p>
    <w:p w:rsidR="00622183" w:rsidRDefault="006D0894" w:rsidP="00622183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</w:rPr>
      </w:pPr>
      <w:r w:rsidRPr="00622183">
        <w:rPr>
          <w:rFonts w:ascii="Times New Roman" w:hAnsi="Times New Roman"/>
        </w:rPr>
        <w:t>p.531 #8</w:t>
      </w:r>
      <w:r w:rsidR="00DB1B89">
        <w:rPr>
          <w:rFonts w:ascii="Times New Roman" w:hAnsi="Times New Roman"/>
        </w:rPr>
        <w:t xml:space="preserve"> (LOG)</w:t>
      </w:r>
    </w:p>
    <w:p w:rsidR="000F1205" w:rsidRDefault="00622183" w:rsidP="00622183">
      <w:pPr>
        <w:pStyle w:val="ListParagraph"/>
        <w:spacing w:after="0" w:line="240" w:lineRule="auto"/>
        <w:ind w:left="360"/>
        <w:rPr>
          <w:rFonts w:ascii="Times New Roman" w:hAnsi="Times New Roman"/>
        </w:rPr>
      </w:pPr>
      <w:r w:rsidRPr="00622183">
        <w:rPr>
          <w:rFonts w:ascii="Times New Roman" w:hAnsi="Times New Roman"/>
        </w:rPr>
        <w:tab/>
      </w:r>
      <w:r w:rsidRPr="00622183">
        <w:rPr>
          <w:rFonts w:ascii="Times New Roman" w:hAnsi="Times New Roman"/>
        </w:rPr>
        <w:tab/>
      </w:r>
    </w:p>
    <w:p w:rsidR="00622183" w:rsidRPr="00622183" w:rsidRDefault="00622183" w:rsidP="00622183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/>
        </w:rPr>
        <w:sectPr w:rsidR="00622183" w:rsidRPr="00622183" w:rsidSect="000F1205">
          <w:type w:val="continuous"/>
          <w:pgSz w:w="12240" w:h="15840" w:code="1"/>
          <w:pgMar w:top="720" w:right="720" w:bottom="720" w:left="720" w:header="720" w:footer="720" w:gutter="0"/>
          <w:cols w:num="4" w:space="720"/>
          <w:titlePg/>
          <w:docGrid w:linePitch="299"/>
        </w:sectPr>
      </w:pPr>
    </w:p>
    <w:p w:rsidR="00C1724D" w:rsidRPr="00CF74B2" w:rsidRDefault="00C1724D" w:rsidP="00CF74B2">
      <w:pPr>
        <w:spacing w:after="0" w:line="240" w:lineRule="auto"/>
        <w:rPr>
          <w:rFonts w:ascii="Times New Roman" w:hAnsi="Times New Roman" w:cs="Times New Roman"/>
        </w:rPr>
      </w:pPr>
    </w:p>
    <w:p w:rsidR="00C1724D" w:rsidRPr="00CF74B2" w:rsidRDefault="00396F18" w:rsidP="00CF74B2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aps/>
        </w:rPr>
        <w:t xml:space="preserve">9.1 </w:t>
      </w:r>
      <w:r w:rsidR="00C1724D" w:rsidRPr="00CF74B2">
        <w:rPr>
          <w:rFonts w:ascii="Times New Roman" w:hAnsi="Times New Roman" w:cs="Times New Roman"/>
          <w:b/>
          <w:caps/>
        </w:rPr>
        <w:t>Analyse d’emprunts (JOURNÉE 3)</w:t>
      </w:r>
    </w:p>
    <w:p w:rsidR="00C1724D" w:rsidRPr="00CF74B2" w:rsidRDefault="00C1724D" w:rsidP="00CF74B2">
      <w:pPr>
        <w:spacing w:after="0" w:line="240" w:lineRule="auto"/>
        <w:rPr>
          <w:rFonts w:ascii="Times New Roman" w:hAnsi="Times New Roman" w:cs="Times New Roman"/>
        </w:rPr>
      </w:pPr>
    </w:p>
    <w:p w:rsidR="00C1724D" w:rsidRPr="00CF74B2" w:rsidRDefault="00C1724D" w:rsidP="00CF74B2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A : exercices essentiels</w:t>
      </w:r>
    </w:p>
    <w:p w:rsidR="00C1724D" w:rsidRPr="00CF74B2" w:rsidRDefault="00C1724D" w:rsidP="00CF74B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Il y a 7 ans, Kim a négocié un prêt hypothécaire de 180 000$ afin de financer l’achat d’une nouvelle maison. L’hypothèque avait une durée de 20 ans et un taux d’intérêt fixe de 3,5% composé mensuellement, avec des paiements effectués à la fin de chaque mois.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À combien s’élève les versements mensuels de Kim?</w:t>
      </w:r>
    </w:p>
    <w:p w:rsidR="00C1724D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 est le solde impayé de la maison de Kim aujourd’hui?</w:t>
      </w:r>
    </w:p>
    <w:p w:rsidR="00DB1B89" w:rsidRDefault="00DB1B89" w:rsidP="00DB1B89">
      <w:pPr>
        <w:spacing w:after="0" w:line="240" w:lineRule="auto"/>
        <w:rPr>
          <w:rFonts w:ascii="Times New Roman" w:hAnsi="Times New Roman"/>
        </w:rPr>
      </w:pPr>
    </w:p>
    <w:p w:rsidR="00DB1B89" w:rsidRPr="00DB1B89" w:rsidRDefault="00DB1B89" w:rsidP="00DB1B89">
      <w:pPr>
        <w:spacing w:after="0" w:line="240" w:lineRule="auto"/>
        <w:rPr>
          <w:rFonts w:ascii="Times New Roman" w:hAnsi="Times New Roman"/>
        </w:rPr>
      </w:pPr>
    </w:p>
    <w:p w:rsidR="000F1205" w:rsidRPr="00CF74B2" w:rsidRDefault="00C1724D" w:rsidP="00CF74B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lastRenderedPageBreak/>
        <w:t xml:space="preserve">Les </w:t>
      </w:r>
      <w:proofErr w:type="spellStart"/>
      <w:r w:rsidRPr="00CF74B2">
        <w:rPr>
          <w:rFonts w:ascii="Times New Roman" w:hAnsi="Times New Roman"/>
          <w:lang w:val="fr-CA"/>
        </w:rPr>
        <w:t>Bergerons</w:t>
      </w:r>
      <w:proofErr w:type="spellEnd"/>
      <w:r w:rsidRPr="00CF74B2">
        <w:rPr>
          <w:rFonts w:ascii="Times New Roman" w:hAnsi="Times New Roman"/>
          <w:lang w:val="fr-CA"/>
        </w:rPr>
        <w:t xml:space="preserve"> ont décidé d’acheter une nouvelle maison dont le prix de vente est 150 000$. La famille est obligée à verser un acompte de 20% sur le prix de vente, puis à financer le solde impayé par un prêt hypothécaire à un taux d’intérêt fixe de 3,9% composé mensuellement. Les </w:t>
      </w:r>
      <w:proofErr w:type="spellStart"/>
      <w:r w:rsidRPr="00CF74B2">
        <w:rPr>
          <w:rFonts w:ascii="Times New Roman" w:hAnsi="Times New Roman"/>
          <w:lang w:val="fr-CA"/>
        </w:rPr>
        <w:t>Bergerons</w:t>
      </w:r>
      <w:proofErr w:type="spellEnd"/>
      <w:r w:rsidRPr="00CF74B2">
        <w:rPr>
          <w:rFonts w:ascii="Times New Roman" w:hAnsi="Times New Roman"/>
          <w:lang w:val="fr-CA"/>
        </w:rPr>
        <w:t xml:space="preserve"> ont convenu payer des versements mensuels pendant 15 ans.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À combien s’élèvera l’acompte?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À combien s’élèvera le </w:t>
      </w:r>
      <w:r w:rsidR="00121257" w:rsidRPr="00CF74B2">
        <w:rPr>
          <w:rFonts w:ascii="Times New Roman" w:hAnsi="Times New Roman"/>
          <w:lang w:val="fr-CA"/>
        </w:rPr>
        <w:t>montant</w:t>
      </w:r>
      <w:r w:rsidRPr="00CF74B2">
        <w:rPr>
          <w:rFonts w:ascii="Times New Roman" w:hAnsi="Times New Roman"/>
          <w:lang w:val="fr-CA"/>
        </w:rPr>
        <w:t xml:space="preserve"> du prêt hypothécaire?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 sera le montant de chaque versement régulier?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Combien d’intérêts les </w:t>
      </w:r>
      <w:proofErr w:type="spellStart"/>
      <w:r w:rsidRPr="00CF74B2">
        <w:rPr>
          <w:rFonts w:ascii="Times New Roman" w:hAnsi="Times New Roman"/>
          <w:lang w:val="fr-CA"/>
        </w:rPr>
        <w:t>Bergerons</w:t>
      </w:r>
      <w:proofErr w:type="spellEnd"/>
      <w:r w:rsidRPr="00CF74B2">
        <w:rPr>
          <w:rFonts w:ascii="Times New Roman" w:hAnsi="Times New Roman"/>
          <w:lang w:val="fr-CA"/>
        </w:rPr>
        <w:t xml:space="preserve"> auront-elles payés en tout quand elles auront fini de rembourser le prêt dans 15 ans?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Détermine le vrai coût de la nouvelle maison des </w:t>
      </w:r>
      <w:proofErr w:type="spellStart"/>
      <w:r w:rsidRPr="00CF74B2">
        <w:rPr>
          <w:rFonts w:ascii="Times New Roman" w:hAnsi="Times New Roman"/>
          <w:lang w:val="fr-CA"/>
        </w:rPr>
        <w:t>Bergerons</w:t>
      </w:r>
      <w:proofErr w:type="spellEnd"/>
      <w:r w:rsidRPr="00CF74B2">
        <w:rPr>
          <w:rFonts w:ascii="Times New Roman" w:hAnsi="Times New Roman"/>
          <w:lang w:val="fr-CA"/>
        </w:rPr>
        <w:t>.</w:t>
      </w:r>
    </w:p>
    <w:p w:rsidR="00C1724D" w:rsidRPr="00CF74B2" w:rsidRDefault="00C1724D" w:rsidP="00CF74B2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B : exercices recommandés</w:t>
      </w:r>
    </w:p>
    <w:p w:rsidR="00C1724D" w:rsidRPr="00CF74B2" w:rsidRDefault="00C1724D" w:rsidP="00CF74B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Sabrina veut s’acheter une maison au prix de 225 000$. Elle négocie un prêt hypothécaire de 22 ans à un taux d’intérêt fixe de 2,7% composé hebdomadairement. Elle est obligée de faire un acompte de 13%, et financera le solde restant par des versements hebdomadaires.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color w:val="000000"/>
          <w:lang w:val="fr-CA"/>
        </w:rPr>
        <w:t>Quel est le montant de l’acompte?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color w:val="000000"/>
          <w:lang w:val="fr-CA"/>
        </w:rPr>
        <w:t>À combien s’élève chaque versement hebdomadaire?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color w:val="000000"/>
          <w:lang w:val="fr-CA"/>
        </w:rPr>
        <w:t>Combien Sabrina payera-t-elle en versements hebdomadaires au cours des 22 ans?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color w:val="000000"/>
          <w:lang w:val="fr-CA"/>
        </w:rPr>
        <w:t>Combien Sabrina payera-t-elle en intérêts au cours des 22 ans?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color w:val="000000"/>
          <w:lang w:val="fr-CA"/>
        </w:rPr>
        <w:t>Trouve le coût total de sa maison?</w:t>
      </w:r>
    </w:p>
    <w:p w:rsidR="00C1724D" w:rsidRPr="00CF74B2" w:rsidRDefault="00C1724D" w:rsidP="00CF74B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François veut consolider sa dette de 47682$ en un seul emprunt par des versements à la fin de chaque trois mois. La banque a offert un prêt de consolidation de dette à un taux d’intérêt de 3,7% composé trimestriellement et d’une durée de 10 ans.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À combien s’élève les versements </w:t>
      </w:r>
      <w:proofErr w:type="spellStart"/>
      <w:r w:rsidR="006833A3">
        <w:rPr>
          <w:rFonts w:ascii="Times New Roman" w:hAnsi="Times New Roman"/>
          <w:lang w:val="fr-CA"/>
        </w:rPr>
        <w:t>tri</w:t>
      </w:r>
      <w:r w:rsidRPr="00CF74B2">
        <w:rPr>
          <w:rFonts w:ascii="Times New Roman" w:hAnsi="Times New Roman"/>
          <w:lang w:val="fr-CA"/>
        </w:rPr>
        <w:t>mensuels</w:t>
      </w:r>
      <w:proofErr w:type="spellEnd"/>
      <w:r w:rsidRPr="00CF74B2">
        <w:rPr>
          <w:rFonts w:ascii="Times New Roman" w:hAnsi="Times New Roman"/>
          <w:lang w:val="fr-CA"/>
        </w:rPr>
        <w:t xml:space="preserve"> de François?</w:t>
      </w:r>
    </w:p>
    <w:p w:rsidR="00C1724D" w:rsidRPr="00CF74B2" w:rsidRDefault="00C1724D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 est le solde impayé après 2 ans?</w:t>
      </w:r>
    </w:p>
    <w:p w:rsidR="00C1724D" w:rsidRPr="00CF74B2" w:rsidRDefault="00AF15CD" w:rsidP="00CF74B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41 #5</w:t>
      </w:r>
    </w:p>
    <w:p w:rsidR="00AF15CD" w:rsidRPr="00CF74B2" w:rsidRDefault="00AF15CD" w:rsidP="00CF74B2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C : exercices enrichis</w:t>
      </w:r>
    </w:p>
    <w:p w:rsidR="00AF15CD" w:rsidRPr="00CF74B2" w:rsidRDefault="0029693B" w:rsidP="00CF74B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Sara et Sylvie ont trouvé une petite maison dans le quartier Saint-Norbert, à Winnipeg. Elles peuvent l’acheter pour 179 900$. Après quelques négociations, la banque leur a offert un prêt hypothécaire équivalent à 90% du coût d’achat, à un taux d’intérêt de 4,5% composé hebdomadairement et remboursables par versement hebdomadaires pendant 15 ans.</w:t>
      </w:r>
    </w:p>
    <w:p w:rsidR="0029693B" w:rsidRPr="00CF74B2" w:rsidRDefault="0029693B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À combien s’élève l’acompte?</w:t>
      </w:r>
    </w:p>
    <w:p w:rsidR="0029693B" w:rsidRPr="00CF74B2" w:rsidRDefault="0029693B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À combien s’élève le capital du prêt hypothécaire?</w:t>
      </w:r>
    </w:p>
    <w:p w:rsidR="0029693B" w:rsidRPr="00CF74B2" w:rsidRDefault="0029693B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 sera le montant du versement régulier?</w:t>
      </w:r>
    </w:p>
    <w:p w:rsidR="0029693B" w:rsidRPr="00CF74B2" w:rsidRDefault="0029693B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En combien de temps Sara et Sylvie rembourseront-elles la moitié du prêt?</w:t>
      </w:r>
    </w:p>
    <w:p w:rsidR="0029693B" w:rsidRPr="00CF74B2" w:rsidRDefault="0029693B" w:rsidP="00CF74B2">
      <w:pPr>
        <w:pStyle w:val="ListParagraph"/>
        <w:numPr>
          <w:ilvl w:val="1"/>
          <w:numId w:val="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Combien d’intérêts paieront-elles au total?</w:t>
      </w:r>
    </w:p>
    <w:p w:rsidR="00DF6396" w:rsidRPr="00CF74B2" w:rsidRDefault="00DF6396" w:rsidP="00CF74B2">
      <w:pPr>
        <w:spacing w:after="0" w:line="240" w:lineRule="auto"/>
        <w:rPr>
          <w:rFonts w:ascii="Times New Roman" w:hAnsi="Times New Roman" w:cs="Times New Roman"/>
        </w:rPr>
      </w:pPr>
    </w:p>
    <w:p w:rsidR="000F1205" w:rsidRPr="00CF74B2" w:rsidRDefault="000F1205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CD2006" w:rsidRPr="00CF74B2" w:rsidRDefault="00396F18" w:rsidP="00CF74B2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aps/>
        </w:rPr>
        <w:t xml:space="preserve">9.4 </w:t>
      </w:r>
      <w:r w:rsidR="00CD2006" w:rsidRPr="00CF74B2">
        <w:rPr>
          <w:rFonts w:ascii="Times New Roman" w:hAnsi="Times New Roman" w:cs="Times New Roman"/>
          <w:b/>
          <w:caps/>
        </w:rPr>
        <w:t>achat, location ou crédit-bail (JOURNÉE 1)</w:t>
      </w:r>
    </w:p>
    <w:p w:rsidR="00CD2006" w:rsidRPr="00CF74B2" w:rsidRDefault="00CD2006" w:rsidP="00CF74B2">
      <w:pPr>
        <w:spacing w:after="0" w:line="240" w:lineRule="auto"/>
        <w:rPr>
          <w:rFonts w:ascii="Times New Roman" w:hAnsi="Times New Roman" w:cs="Times New Roman"/>
        </w:rPr>
      </w:pPr>
    </w:p>
    <w:p w:rsidR="00CD2006" w:rsidRPr="00CF74B2" w:rsidRDefault="00CD2006" w:rsidP="00CF74B2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A : exercices essentiels</w:t>
      </w:r>
    </w:p>
    <w:p w:rsidR="000F1205" w:rsidRPr="00CF74B2" w:rsidRDefault="000F1205" w:rsidP="00CF74B2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lang w:val="fr-CA"/>
        </w:rPr>
        <w:sectPr w:rsidR="000F1205" w:rsidRPr="00CF74B2" w:rsidSect="000F1205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6C0874" w:rsidRPr="00CF74B2" w:rsidRDefault="006C0874" w:rsidP="00CF74B2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67 #1</w:t>
      </w:r>
    </w:p>
    <w:p w:rsidR="006C0874" w:rsidRPr="00CF74B2" w:rsidRDefault="00F25952" w:rsidP="00CF74B2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>p.569</w:t>
      </w:r>
      <w:r w:rsidR="006C0874" w:rsidRPr="00CF74B2">
        <w:rPr>
          <w:rFonts w:ascii="Times New Roman" w:hAnsi="Times New Roman"/>
          <w:lang w:val="fr-CA"/>
        </w:rPr>
        <w:t xml:space="preserve"> #9</w:t>
      </w:r>
    </w:p>
    <w:p w:rsidR="000F1205" w:rsidRPr="00CF74B2" w:rsidRDefault="000F1205" w:rsidP="00CF74B2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lang w:val="fr-CA"/>
        </w:rPr>
        <w:sectPr w:rsidR="000F1205" w:rsidRPr="00CF74B2" w:rsidSect="000F1205">
          <w:type w:val="continuous"/>
          <w:pgSz w:w="12240" w:h="15840" w:code="1"/>
          <w:pgMar w:top="720" w:right="720" w:bottom="720" w:left="720" w:header="720" w:footer="720" w:gutter="0"/>
          <w:cols w:num="4" w:space="720"/>
          <w:titlePg/>
          <w:docGrid w:linePitch="299"/>
        </w:sectPr>
      </w:pPr>
    </w:p>
    <w:p w:rsidR="000F1205" w:rsidRPr="00F25952" w:rsidRDefault="006C0874" w:rsidP="00F25952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Une paysagiste a besoin d’un petit tracteur du mois de mars au mois de novembre</w:t>
      </w:r>
      <w:r w:rsidR="00F25952">
        <w:rPr>
          <w:rFonts w:ascii="Times New Roman" w:hAnsi="Times New Roman"/>
          <w:lang w:val="fr-CA"/>
        </w:rPr>
        <w:t xml:space="preserve"> (incluant novembre)</w:t>
      </w:r>
      <w:r w:rsidRPr="00CF74B2">
        <w:rPr>
          <w:rFonts w:ascii="Times New Roman" w:hAnsi="Times New Roman"/>
          <w:lang w:val="fr-CA"/>
        </w:rPr>
        <w:t>.</w:t>
      </w:r>
    </w:p>
    <w:p w:rsidR="006C0874" w:rsidRPr="00CF74B2" w:rsidRDefault="006F1566" w:rsidP="00CF74B2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Un tracteur neuf coûte 17 500</w:t>
      </w:r>
      <w:r w:rsidR="006C0874" w:rsidRPr="00CF74B2">
        <w:rPr>
          <w:rFonts w:ascii="Times New Roman" w:hAnsi="Times New Roman"/>
          <w:lang w:val="fr-CA"/>
        </w:rPr>
        <w:t>$ et peut être financé à un taux d’intérêt de 5,5% composé mensuellement pour une durée de 9 mois et remboursable par versements mensuels.</w:t>
      </w:r>
      <w:r w:rsidR="00D77591" w:rsidRPr="00CF74B2">
        <w:rPr>
          <w:rFonts w:ascii="Times New Roman" w:hAnsi="Times New Roman"/>
          <w:lang w:val="fr-CA"/>
        </w:rPr>
        <w:t xml:space="preserve"> Le tracteur se revend pour 5 000$ au bout de 9 mois.</w:t>
      </w:r>
    </w:p>
    <w:p w:rsidR="00721D5E" w:rsidRDefault="006F1566" w:rsidP="00CF74B2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lang w:val="fr-CA"/>
        </w:rPr>
      </w:pPr>
      <w:r w:rsidRPr="00721D5E">
        <w:rPr>
          <w:rFonts w:ascii="Times New Roman" w:hAnsi="Times New Roman"/>
          <w:lang w:val="fr-CA"/>
        </w:rPr>
        <w:t>Louer un tracteur coûte 65</w:t>
      </w:r>
      <w:r w:rsidR="006C0874" w:rsidRPr="00721D5E">
        <w:rPr>
          <w:rFonts w:ascii="Times New Roman" w:hAnsi="Times New Roman"/>
          <w:lang w:val="fr-CA"/>
        </w:rPr>
        <w:t xml:space="preserve">$ par jour. </w:t>
      </w:r>
    </w:p>
    <w:p w:rsidR="006C0874" w:rsidRPr="00721D5E" w:rsidRDefault="006C0874" w:rsidP="00CF74B2">
      <w:pPr>
        <w:pStyle w:val="ListParagraph"/>
        <w:numPr>
          <w:ilvl w:val="0"/>
          <w:numId w:val="9"/>
        </w:numPr>
        <w:spacing w:after="0" w:line="240" w:lineRule="auto"/>
        <w:rPr>
          <w:rFonts w:ascii="Times New Roman" w:hAnsi="Times New Roman"/>
          <w:lang w:val="fr-CA"/>
        </w:rPr>
      </w:pPr>
      <w:r w:rsidRPr="00721D5E">
        <w:rPr>
          <w:rFonts w:ascii="Times New Roman" w:hAnsi="Times New Roman"/>
          <w:lang w:val="fr-CA"/>
        </w:rPr>
        <w:t xml:space="preserve">Pour le crédit-bail, il faut verser </w:t>
      </w:r>
      <w:r w:rsidR="006F1566" w:rsidRPr="00721D5E">
        <w:rPr>
          <w:rFonts w:ascii="Times New Roman" w:hAnsi="Times New Roman"/>
          <w:lang w:val="fr-CA"/>
        </w:rPr>
        <w:t>un acompte de 2 200</w:t>
      </w:r>
      <w:r w:rsidRPr="00721D5E">
        <w:rPr>
          <w:rFonts w:ascii="Times New Roman" w:hAnsi="Times New Roman"/>
          <w:lang w:val="fr-CA"/>
        </w:rPr>
        <w:t>$</w:t>
      </w:r>
      <w:r w:rsidR="006F1566" w:rsidRPr="00721D5E">
        <w:rPr>
          <w:rFonts w:ascii="Times New Roman" w:hAnsi="Times New Roman"/>
          <w:lang w:val="fr-CA"/>
        </w:rPr>
        <w:t xml:space="preserve"> et faire 9 versements de 1 275</w:t>
      </w:r>
      <w:r w:rsidRPr="00721D5E">
        <w:rPr>
          <w:rFonts w:ascii="Times New Roman" w:hAnsi="Times New Roman"/>
          <w:lang w:val="fr-CA"/>
        </w:rPr>
        <w:t>$.</w:t>
      </w:r>
    </w:p>
    <w:p w:rsidR="006C0874" w:rsidRPr="00CF74B2" w:rsidRDefault="006C0874" w:rsidP="00CF74B2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Décide si la paysagiste devrait louer cette machine, l’acheter ou la louer à crédit-bail.</w:t>
      </w:r>
    </w:p>
    <w:p w:rsidR="006C0874" w:rsidRPr="00CF74B2" w:rsidRDefault="006C0874" w:rsidP="00CF74B2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B : exercices recommandés</w:t>
      </w:r>
    </w:p>
    <w:p w:rsidR="006C0874" w:rsidRPr="00CF74B2" w:rsidRDefault="006C0874" w:rsidP="00CF74B2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Christine et Sophie vont commencer leur première année d’université et elles ont besoin d’un logement.</w:t>
      </w:r>
    </w:p>
    <w:p w:rsidR="006C0874" w:rsidRPr="00CF74B2" w:rsidRDefault="006C0874" w:rsidP="00CF74B2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Les parents de Christine ont décidé de lui </w:t>
      </w:r>
      <w:r w:rsidR="009A25B4" w:rsidRPr="00CF74B2">
        <w:rPr>
          <w:rFonts w:ascii="Times New Roman" w:hAnsi="Times New Roman"/>
          <w:lang w:val="fr-CA"/>
        </w:rPr>
        <w:t>louer</w:t>
      </w:r>
      <w:r w:rsidRPr="00CF74B2">
        <w:rPr>
          <w:rFonts w:ascii="Times New Roman" w:hAnsi="Times New Roman"/>
          <w:lang w:val="fr-CA"/>
        </w:rPr>
        <w:t xml:space="preserve"> un appartement de 1 c</w:t>
      </w:r>
      <w:r w:rsidR="006F1566" w:rsidRPr="00CF74B2">
        <w:rPr>
          <w:rFonts w:ascii="Times New Roman" w:hAnsi="Times New Roman"/>
          <w:lang w:val="fr-CA"/>
        </w:rPr>
        <w:t xml:space="preserve">hambre à coucher au coût de </w:t>
      </w:r>
      <w:r w:rsidR="00CB580F" w:rsidRPr="00CF74B2">
        <w:rPr>
          <w:rFonts w:ascii="Times New Roman" w:hAnsi="Times New Roman"/>
          <w:lang w:val="fr-CA"/>
        </w:rPr>
        <w:t>600</w:t>
      </w:r>
      <w:r w:rsidRPr="00CF74B2">
        <w:rPr>
          <w:rFonts w:ascii="Times New Roman" w:hAnsi="Times New Roman"/>
          <w:lang w:val="fr-CA"/>
        </w:rPr>
        <w:t>$ par mois.</w:t>
      </w:r>
    </w:p>
    <w:p w:rsidR="006C0874" w:rsidRPr="00CF74B2" w:rsidRDefault="006C0874" w:rsidP="00CF74B2">
      <w:pPr>
        <w:pStyle w:val="ListParagraph"/>
        <w:numPr>
          <w:ilvl w:val="0"/>
          <w:numId w:val="10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Les parents de Sophie achètent une maison de </w:t>
      </w:r>
      <w:r w:rsidR="00CB580F" w:rsidRPr="00CF74B2">
        <w:rPr>
          <w:rFonts w:ascii="Times New Roman" w:hAnsi="Times New Roman"/>
          <w:lang w:val="fr-CA"/>
        </w:rPr>
        <w:t>3</w:t>
      </w:r>
      <w:r w:rsidRPr="00CF74B2">
        <w:rPr>
          <w:rFonts w:ascii="Times New Roman" w:hAnsi="Times New Roman"/>
          <w:lang w:val="fr-CA"/>
        </w:rPr>
        <w:t xml:space="preserve"> chambr</w:t>
      </w:r>
      <w:r w:rsidR="006F1566" w:rsidRPr="00CF74B2">
        <w:rPr>
          <w:rFonts w:ascii="Times New Roman" w:hAnsi="Times New Roman"/>
          <w:lang w:val="fr-CA"/>
        </w:rPr>
        <w:t>es au coût de 195 000</w:t>
      </w:r>
      <w:r w:rsidRPr="00CF74B2">
        <w:rPr>
          <w:rFonts w:ascii="Times New Roman" w:hAnsi="Times New Roman"/>
          <w:lang w:val="fr-CA"/>
        </w:rPr>
        <w:t xml:space="preserve">$ et versent un acompte de </w:t>
      </w:r>
      <w:r w:rsidR="006F1566" w:rsidRPr="00CF74B2">
        <w:rPr>
          <w:rFonts w:ascii="Times New Roman" w:hAnsi="Times New Roman"/>
          <w:lang w:val="fr-CA"/>
        </w:rPr>
        <w:t>45 000</w:t>
      </w:r>
      <w:r w:rsidRPr="00CF74B2">
        <w:rPr>
          <w:rFonts w:ascii="Times New Roman" w:hAnsi="Times New Roman"/>
          <w:lang w:val="fr-CA"/>
        </w:rPr>
        <w:t xml:space="preserve">$. Ils négocient un prêt hypothécaire d’une durée de 5 ans à un taux </w:t>
      </w:r>
      <w:r w:rsidR="00D61FCE">
        <w:rPr>
          <w:rFonts w:ascii="Times New Roman" w:hAnsi="Times New Roman"/>
          <w:lang w:val="fr-CA"/>
        </w:rPr>
        <w:t>d’intérêt de 3,8% composé mensu</w:t>
      </w:r>
      <w:r w:rsidRPr="00CF74B2">
        <w:rPr>
          <w:rFonts w:ascii="Times New Roman" w:hAnsi="Times New Roman"/>
          <w:lang w:val="fr-CA"/>
        </w:rPr>
        <w:t xml:space="preserve">ellement et remboursable par versements mensuels. Ils louent les </w:t>
      </w:r>
      <w:r w:rsidR="00CB580F" w:rsidRPr="00CF74B2">
        <w:rPr>
          <w:rFonts w:ascii="Times New Roman" w:hAnsi="Times New Roman"/>
          <w:lang w:val="fr-CA"/>
        </w:rPr>
        <w:t>2</w:t>
      </w:r>
      <w:r w:rsidRPr="00CF74B2">
        <w:rPr>
          <w:rFonts w:ascii="Times New Roman" w:hAnsi="Times New Roman"/>
          <w:lang w:val="fr-CA"/>
        </w:rPr>
        <w:t xml:space="preserve"> autres chambres à des étudiants </w:t>
      </w:r>
      <w:r w:rsidR="003E457F" w:rsidRPr="00CF74B2">
        <w:rPr>
          <w:rFonts w:ascii="Times New Roman" w:hAnsi="Times New Roman"/>
          <w:lang w:val="fr-CA"/>
        </w:rPr>
        <w:t xml:space="preserve">et étudiants </w:t>
      </w:r>
      <w:r w:rsidR="00CB580F" w:rsidRPr="00CF74B2">
        <w:rPr>
          <w:rFonts w:ascii="Times New Roman" w:hAnsi="Times New Roman"/>
          <w:lang w:val="fr-CA"/>
        </w:rPr>
        <w:t>pour 4</w:t>
      </w:r>
      <w:r w:rsidR="006F1566" w:rsidRPr="00CF74B2">
        <w:rPr>
          <w:rFonts w:ascii="Times New Roman" w:hAnsi="Times New Roman"/>
          <w:lang w:val="fr-CA"/>
        </w:rPr>
        <w:t>00</w:t>
      </w:r>
      <w:r w:rsidRPr="00CF74B2">
        <w:rPr>
          <w:rFonts w:ascii="Times New Roman" w:hAnsi="Times New Roman"/>
          <w:lang w:val="fr-CA"/>
        </w:rPr>
        <w:t xml:space="preserve">$ </w:t>
      </w:r>
      <w:r w:rsidR="00CB580F" w:rsidRPr="00CF74B2">
        <w:rPr>
          <w:rFonts w:ascii="Times New Roman" w:hAnsi="Times New Roman"/>
          <w:lang w:val="fr-CA"/>
        </w:rPr>
        <w:t xml:space="preserve">par chambre </w:t>
      </w:r>
      <w:r w:rsidRPr="00CF74B2">
        <w:rPr>
          <w:rFonts w:ascii="Times New Roman" w:hAnsi="Times New Roman"/>
          <w:lang w:val="fr-CA"/>
        </w:rPr>
        <w:t>par mois.</w:t>
      </w:r>
      <w:r w:rsidR="00CB580F" w:rsidRPr="00CF74B2">
        <w:rPr>
          <w:rFonts w:ascii="Times New Roman" w:hAnsi="Times New Roman"/>
          <w:lang w:val="fr-CA"/>
        </w:rPr>
        <w:t xml:space="preserve"> Les parents de Sophie revendront la maison pour un prix de 125 000$ au bout de 5 ans.</w:t>
      </w:r>
    </w:p>
    <w:p w:rsidR="006C0874" w:rsidRPr="00CF74B2" w:rsidRDefault="006C0874" w:rsidP="00CF74B2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Christine et Sophie déménageront toutes les deux dans 5 ans.</w:t>
      </w:r>
    </w:p>
    <w:p w:rsidR="006C0874" w:rsidRPr="00CF74B2" w:rsidRDefault="006C0874" w:rsidP="00CF74B2">
      <w:pPr>
        <w:pStyle w:val="ListParagraph"/>
        <w:numPr>
          <w:ilvl w:val="1"/>
          <w:numId w:val="8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Compare les coûts de logement des parents de Christine et de ceux de Sophie.</w:t>
      </w:r>
    </w:p>
    <w:p w:rsidR="006C0874" w:rsidRPr="00CF74B2" w:rsidRDefault="006C0874" w:rsidP="00CF74B2">
      <w:pPr>
        <w:pStyle w:val="ListParagraph"/>
        <w:numPr>
          <w:ilvl w:val="1"/>
          <w:numId w:val="8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lastRenderedPageBreak/>
        <w:t>Quels parents ont pris la meilleure décision? Explique ta réponse.</w:t>
      </w:r>
    </w:p>
    <w:p w:rsidR="006C0874" w:rsidRPr="00CF74B2" w:rsidRDefault="006C0874" w:rsidP="00CF74B2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Camilo travaille comme homme à tout faire. Comme il a pelleté pendant 58 jours l’hiver dernier, il veut avoir une souffleuse pour faciliter son travail durant les deux prochaines années. Trois options s’offrent à lui :</w:t>
      </w:r>
    </w:p>
    <w:p w:rsidR="006C0874" w:rsidRPr="00CF74B2" w:rsidRDefault="006C0874" w:rsidP="00CF74B2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Il</w:t>
      </w:r>
      <w:r w:rsidR="006F1566" w:rsidRPr="00CF74B2">
        <w:rPr>
          <w:rFonts w:ascii="Times New Roman" w:hAnsi="Times New Roman"/>
          <w:lang w:val="fr-CA"/>
        </w:rPr>
        <w:t xml:space="preserve"> peut louer une souffleuse à 75</w:t>
      </w:r>
      <w:r w:rsidRPr="00CF74B2">
        <w:rPr>
          <w:rFonts w:ascii="Times New Roman" w:hAnsi="Times New Roman"/>
          <w:lang w:val="fr-CA"/>
        </w:rPr>
        <w:t>$ par jour.</w:t>
      </w:r>
    </w:p>
    <w:p w:rsidR="006C0874" w:rsidRPr="00CF74B2" w:rsidRDefault="006C0874" w:rsidP="00CF74B2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Il peut acheter une souffleuse usagé</w:t>
      </w:r>
      <w:r w:rsidR="006F1566" w:rsidRPr="00CF74B2">
        <w:rPr>
          <w:rFonts w:ascii="Times New Roman" w:hAnsi="Times New Roman"/>
          <w:lang w:val="fr-CA"/>
        </w:rPr>
        <w:t>e à 6 400</w:t>
      </w:r>
      <w:r w:rsidRPr="00CF74B2">
        <w:rPr>
          <w:rFonts w:ascii="Times New Roman" w:hAnsi="Times New Roman"/>
          <w:lang w:val="fr-CA"/>
        </w:rPr>
        <w:t>$ et la payer en 2 ans avec sa ligne de crédit, qui est assujettie à un taux d’intérêt de 4,9% composé mensuellement, remboursable par versements mensuels.</w:t>
      </w:r>
      <w:r w:rsidR="009A25B4" w:rsidRPr="00CF74B2">
        <w:rPr>
          <w:rFonts w:ascii="Times New Roman" w:hAnsi="Times New Roman"/>
          <w:lang w:val="fr-CA"/>
        </w:rPr>
        <w:t xml:space="preserve"> Au bout de 2 ans, la valeur nette réelle de la souffleuse serait nulle.</w:t>
      </w:r>
    </w:p>
    <w:p w:rsidR="006C0874" w:rsidRPr="00CF74B2" w:rsidRDefault="006C0874" w:rsidP="00CF74B2">
      <w:pPr>
        <w:pStyle w:val="ListParagraph"/>
        <w:numPr>
          <w:ilvl w:val="0"/>
          <w:numId w:val="1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Il peut louer une souffleuse à crédit-bail</w:t>
      </w:r>
      <w:r w:rsidR="006F1566" w:rsidRPr="00CF74B2">
        <w:rPr>
          <w:rFonts w:ascii="Times New Roman" w:hAnsi="Times New Roman"/>
          <w:lang w:val="fr-CA"/>
        </w:rPr>
        <w:t xml:space="preserve"> en donnant un acompte de 2 500</w:t>
      </w:r>
      <w:r w:rsidRPr="00CF74B2">
        <w:rPr>
          <w:rFonts w:ascii="Times New Roman" w:hAnsi="Times New Roman"/>
          <w:lang w:val="fr-CA"/>
        </w:rPr>
        <w:t xml:space="preserve">$ et en faisant </w:t>
      </w:r>
      <w:r w:rsidR="006F1566" w:rsidRPr="00CF74B2">
        <w:rPr>
          <w:rFonts w:ascii="Times New Roman" w:hAnsi="Times New Roman"/>
          <w:lang w:val="fr-CA"/>
        </w:rPr>
        <w:t>des versements mensuels de 200</w:t>
      </w:r>
      <w:r w:rsidRPr="00CF74B2">
        <w:rPr>
          <w:rFonts w:ascii="Times New Roman" w:hAnsi="Times New Roman"/>
          <w:lang w:val="fr-CA"/>
        </w:rPr>
        <w:t>$ pendant 2 ans.</w:t>
      </w:r>
    </w:p>
    <w:p w:rsidR="006C0874" w:rsidRPr="00CF74B2" w:rsidRDefault="006C0874" w:rsidP="00CF74B2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Que recommanderais-tu à Camilo? Pourquoi?</w:t>
      </w:r>
    </w:p>
    <w:p w:rsidR="00CD2006" w:rsidRPr="00CF74B2" w:rsidRDefault="00CD2006" w:rsidP="00CF74B2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C : exercices enrichis</w:t>
      </w:r>
    </w:p>
    <w:p w:rsidR="00CD2006" w:rsidRPr="00CF74B2" w:rsidRDefault="006C0874" w:rsidP="00CF74B2">
      <w:pPr>
        <w:pStyle w:val="ListParagraph"/>
        <w:numPr>
          <w:ilvl w:val="0"/>
          <w:numId w:val="8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71 #13</w:t>
      </w:r>
    </w:p>
    <w:p w:rsidR="00D738B6" w:rsidRPr="00CF74B2" w:rsidRDefault="00396F18" w:rsidP="00CF74B2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caps/>
        </w:rPr>
        <w:t xml:space="preserve">9.4 </w:t>
      </w:r>
      <w:r w:rsidR="00D738B6" w:rsidRPr="00CF74B2">
        <w:rPr>
          <w:rFonts w:ascii="Times New Roman" w:hAnsi="Times New Roman" w:cs="Times New Roman"/>
          <w:b/>
          <w:caps/>
        </w:rPr>
        <w:t>achat, location ou crédit-bail (JOURNÉE 2)</w:t>
      </w:r>
    </w:p>
    <w:p w:rsidR="00CD2006" w:rsidRPr="00CF74B2" w:rsidRDefault="00CD2006" w:rsidP="00CF74B2">
      <w:pPr>
        <w:spacing w:after="0" w:line="240" w:lineRule="auto"/>
        <w:rPr>
          <w:rFonts w:ascii="Times New Roman" w:hAnsi="Times New Roman" w:cs="Times New Roman"/>
        </w:rPr>
      </w:pPr>
    </w:p>
    <w:p w:rsidR="00D738B6" w:rsidRPr="00CF74B2" w:rsidRDefault="00D738B6" w:rsidP="00CF74B2">
      <w:pPr>
        <w:spacing w:after="0" w:line="240" w:lineRule="auto"/>
        <w:rPr>
          <w:rFonts w:ascii="Times New Roman" w:hAnsi="Times New Roman" w:cs="Times New Roman"/>
          <w:b/>
          <w:u w:val="single"/>
        </w:rPr>
      </w:pPr>
      <w:r w:rsidRPr="00CF74B2">
        <w:rPr>
          <w:rFonts w:ascii="Times New Roman" w:hAnsi="Times New Roman" w:cs="Times New Roman"/>
          <w:b/>
          <w:u w:val="single"/>
        </w:rPr>
        <w:t>Section A : exercices essentiels</w:t>
      </w:r>
    </w:p>
    <w:p w:rsidR="00D738B6" w:rsidRPr="00CF74B2" w:rsidRDefault="00D738B6" w:rsidP="00CF74B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Une société met ses véhicules hors service après 12 ans. La société déprécie ses véhicules à un taux de 25%</w:t>
      </w:r>
      <w:r w:rsidR="00DB0923">
        <w:rPr>
          <w:rFonts w:ascii="Times New Roman" w:hAnsi="Times New Roman"/>
          <w:lang w:val="fr-CA"/>
        </w:rPr>
        <w:t xml:space="preserve"> par année</w:t>
      </w:r>
      <w:r w:rsidRPr="00CF74B2">
        <w:rPr>
          <w:rFonts w:ascii="Times New Roman" w:hAnsi="Times New Roman"/>
          <w:lang w:val="fr-CA"/>
        </w:rPr>
        <w:t>. La valeur d’un certain c</w:t>
      </w:r>
      <w:r w:rsidR="006F1566" w:rsidRPr="00CF74B2">
        <w:rPr>
          <w:rFonts w:ascii="Times New Roman" w:hAnsi="Times New Roman"/>
          <w:lang w:val="fr-CA"/>
        </w:rPr>
        <w:t>amion après 5 ans est de 19 000</w:t>
      </w:r>
      <w:r w:rsidRPr="00CF74B2">
        <w:rPr>
          <w:rFonts w:ascii="Times New Roman" w:hAnsi="Times New Roman"/>
          <w:lang w:val="fr-CA"/>
        </w:rPr>
        <w:t>$.</w:t>
      </w:r>
    </w:p>
    <w:p w:rsidR="00D738B6" w:rsidRPr="00CF74B2" w:rsidRDefault="00D738B6" w:rsidP="00CF74B2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le est la valeur de rebut de ce camion?</w:t>
      </w:r>
    </w:p>
    <w:p w:rsidR="00D738B6" w:rsidRPr="00CF74B2" w:rsidRDefault="00D738B6" w:rsidP="00CF74B2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 était le prix d’achat du camion à l’origine?</w:t>
      </w:r>
    </w:p>
    <w:p w:rsidR="000F1205" w:rsidRPr="00CF74B2" w:rsidRDefault="000F1205" w:rsidP="00CF74B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lang w:val="fr-CA"/>
        </w:rPr>
        <w:sectPr w:rsidR="000F1205" w:rsidRPr="00CF74B2" w:rsidSect="000F1205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773D4D" w:rsidRDefault="00D738B6" w:rsidP="00773D4D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69 #8</w:t>
      </w:r>
    </w:p>
    <w:p w:rsidR="00763EA0" w:rsidRPr="00763EA0" w:rsidRDefault="00763EA0" w:rsidP="00763EA0">
      <w:pPr>
        <w:spacing w:after="0" w:line="240" w:lineRule="auto"/>
        <w:rPr>
          <w:rFonts w:ascii="Times New Roman" w:hAnsi="Times New Roman"/>
          <w:b/>
          <w:u w:val="single"/>
          <w:lang w:val="en-US"/>
        </w:rPr>
      </w:pPr>
      <w:r w:rsidRPr="00763EA0">
        <w:rPr>
          <w:rFonts w:ascii="Times New Roman" w:hAnsi="Times New Roman"/>
          <w:b/>
          <w:u w:val="single"/>
        </w:rPr>
        <w:t xml:space="preserve">Section B : </w:t>
      </w:r>
      <w:proofErr w:type="spellStart"/>
      <w:r w:rsidRPr="00763EA0">
        <w:rPr>
          <w:rFonts w:ascii="Times New Roman" w:hAnsi="Times New Roman"/>
          <w:b/>
          <w:u w:val="single"/>
        </w:rPr>
        <w:t>exercices</w:t>
      </w:r>
      <w:proofErr w:type="spellEnd"/>
      <w:r w:rsidRPr="00763EA0">
        <w:rPr>
          <w:rFonts w:ascii="Times New Roman" w:hAnsi="Times New Roman"/>
          <w:b/>
          <w:u w:val="single"/>
        </w:rPr>
        <w:t xml:space="preserve"> </w:t>
      </w:r>
      <w:proofErr w:type="spellStart"/>
      <w:r w:rsidRPr="00763EA0">
        <w:rPr>
          <w:rFonts w:ascii="Times New Roman" w:hAnsi="Times New Roman"/>
          <w:b/>
          <w:u w:val="single"/>
        </w:rPr>
        <w:t>recommandés</w:t>
      </w:r>
      <w:proofErr w:type="spellEnd"/>
    </w:p>
    <w:p w:rsidR="000F1205" w:rsidRPr="00763EA0" w:rsidRDefault="000F1205" w:rsidP="00763EA0">
      <w:pPr>
        <w:spacing w:after="0" w:line="240" w:lineRule="auto"/>
        <w:rPr>
          <w:rFonts w:ascii="Times New Roman" w:hAnsi="Times New Roman"/>
        </w:rPr>
        <w:sectPr w:rsidR="000F1205" w:rsidRPr="00763EA0" w:rsidSect="000F1205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D738B6" w:rsidRPr="00CF74B2" w:rsidRDefault="00D738B6" w:rsidP="00CF74B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72 #4</w:t>
      </w:r>
    </w:p>
    <w:p w:rsidR="00CD2006" w:rsidRPr="00CF74B2" w:rsidRDefault="00825E0C" w:rsidP="00CF74B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</w:t>
      </w:r>
      <w:r w:rsidR="00D738B6" w:rsidRPr="00CF74B2">
        <w:rPr>
          <w:rFonts w:ascii="Times New Roman" w:hAnsi="Times New Roman"/>
          <w:lang w:val="fr-CA"/>
        </w:rPr>
        <w:t>70 #10</w:t>
      </w:r>
    </w:p>
    <w:p w:rsidR="000F1205" w:rsidRDefault="000F1205" w:rsidP="00763EA0">
      <w:pPr>
        <w:spacing w:after="0" w:line="240" w:lineRule="auto"/>
        <w:rPr>
          <w:rFonts w:ascii="Times New Roman" w:hAnsi="Times New Roman"/>
        </w:rPr>
      </w:pPr>
    </w:p>
    <w:p w:rsidR="00763EA0" w:rsidRPr="00763EA0" w:rsidRDefault="00763EA0" w:rsidP="00763EA0">
      <w:pPr>
        <w:spacing w:after="0" w:line="240" w:lineRule="auto"/>
        <w:rPr>
          <w:rFonts w:ascii="Times New Roman" w:hAnsi="Times New Roman"/>
        </w:rPr>
        <w:sectPr w:rsidR="00763EA0" w:rsidRPr="00763EA0" w:rsidSect="000F1205">
          <w:type w:val="continuous"/>
          <w:pgSz w:w="12240" w:h="15840" w:code="1"/>
          <w:pgMar w:top="720" w:right="720" w:bottom="720" w:left="720" w:header="720" w:footer="720" w:gutter="0"/>
          <w:cols w:num="4" w:space="720"/>
          <w:titlePg/>
          <w:docGrid w:linePitch="299"/>
        </w:sectPr>
      </w:pPr>
    </w:p>
    <w:p w:rsidR="00763EA0" w:rsidRPr="00763EA0" w:rsidRDefault="00763EA0" w:rsidP="00763EA0">
      <w:pPr>
        <w:spacing w:after="0" w:line="240" w:lineRule="auto"/>
        <w:rPr>
          <w:rFonts w:ascii="Times New Roman" w:hAnsi="Times New Roman"/>
          <w:b/>
          <w:u w:val="single"/>
          <w:lang w:val="en-US"/>
        </w:rPr>
      </w:pPr>
      <w:r w:rsidRPr="00763EA0">
        <w:rPr>
          <w:rFonts w:ascii="Times New Roman" w:hAnsi="Times New Roman"/>
          <w:b/>
          <w:u w:val="single"/>
        </w:rPr>
        <w:t xml:space="preserve">Section C : </w:t>
      </w:r>
      <w:proofErr w:type="spellStart"/>
      <w:r w:rsidRPr="00763EA0">
        <w:rPr>
          <w:rFonts w:ascii="Times New Roman" w:hAnsi="Times New Roman"/>
          <w:b/>
          <w:u w:val="single"/>
        </w:rPr>
        <w:t>exercices</w:t>
      </w:r>
      <w:proofErr w:type="spellEnd"/>
      <w:r w:rsidRPr="00763EA0">
        <w:rPr>
          <w:rFonts w:ascii="Times New Roman" w:hAnsi="Times New Roman"/>
          <w:b/>
          <w:u w:val="single"/>
        </w:rPr>
        <w:t xml:space="preserve"> </w:t>
      </w:r>
      <w:proofErr w:type="spellStart"/>
      <w:r w:rsidRPr="00763EA0">
        <w:rPr>
          <w:rFonts w:ascii="Times New Roman" w:hAnsi="Times New Roman"/>
          <w:b/>
          <w:u w:val="single"/>
        </w:rPr>
        <w:t>enrichis</w:t>
      </w:r>
      <w:proofErr w:type="spellEnd"/>
    </w:p>
    <w:p w:rsidR="00763EA0" w:rsidRDefault="00763EA0" w:rsidP="00763EA0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>Jacques et Arnaud se cherchent chacun un logement.</w:t>
      </w:r>
    </w:p>
    <w:p w:rsidR="00763EA0" w:rsidRDefault="00763EA0" w:rsidP="00763EA0">
      <w:pPr>
        <w:pStyle w:val="ListParagraph"/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fr-CA"/>
        </w:rPr>
      </w:pPr>
      <w:r w:rsidRPr="00773D4D">
        <w:rPr>
          <w:rFonts w:ascii="Times New Roman" w:hAnsi="Times New Roman"/>
          <w:lang w:val="fr-CA"/>
        </w:rPr>
        <w:t>Jacques  loue une maison au co</w:t>
      </w:r>
      <w:r>
        <w:rPr>
          <w:rFonts w:ascii="Times New Roman" w:hAnsi="Times New Roman"/>
          <w:lang w:val="fr-CA"/>
        </w:rPr>
        <w:t>ût de 1 400 $ par mois.</w:t>
      </w:r>
    </w:p>
    <w:p w:rsidR="00763EA0" w:rsidRPr="00773D4D" w:rsidRDefault="00763EA0" w:rsidP="00763EA0">
      <w:pPr>
        <w:pStyle w:val="ListParagraph"/>
        <w:numPr>
          <w:ilvl w:val="0"/>
          <w:numId w:val="36"/>
        </w:numPr>
        <w:spacing w:after="0" w:line="240" w:lineRule="auto"/>
        <w:rPr>
          <w:rFonts w:ascii="Times New Roman" w:hAnsi="Times New Roman"/>
          <w:lang w:val="fr-CA"/>
        </w:rPr>
      </w:pPr>
      <w:r w:rsidRPr="00763EA0">
        <w:rPr>
          <w:rFonts w:ascii="Times New Roman" w:hAnsi="Times New Roman"/>
          <w:lang w:val="fr-CA"/>
        </w:rPr>
        <w:t xml:space="preserve">Arnaud achète une maison de 189 900 $. Il doit verser un acompte de 10% de cette valeur. </w:t>
      </w:r>
      <w:r w:rsidRPr="00773D4D">
        <w:rPr>
          <w:rFonts w:ascii="Times New Roman" w:hAnsi="Times New Roman"/>
          <w:lang w:val="fr-CA"/>
        </w:rPr>
        <w:t>La banque lui a offert un prêt hypothécaire équivalent au reste du coût, d’une durée de 20 ans, à un taux d’intérêt de 4 % composé bimensuellement et remboursable par versement</w:t>
      </w:r>
      <w:r>
        <w:rPr>
          <w:rFonts w:ascii="Times New Roman" w:hAnsi="Times New Roman"/>
          <w:lang w:val="fr-CA"/>
        </w:rPr>
        <w:t>s</w:t>
      </w:r>
      <w:r w:rsidRPr="00773D4D">
        <w:rPr>
          <w:rFonts w:ascii="Times New Roman" w:hAnsi="Times New Roman"/>
          <w:lang w:val="fr-CA"/>
        </w:rPr>
        <w:t xml:space="preserve"> bimensuels. </w:t>
      </w:r>
      <w:r>
        <w:rPr>
          <w:rFonts w:ascii="Times New Roman" w:hAnsi="Times New Roman"/>
          <w:lang w:val="fr-CA"/>
        </w:rPr>
        <w:t xml:space="preserve"> </w:t>
      </w:r>
    </w:p>
    <w:p w:rsidR="00763EA0" w:rsidRPr="00773D4D" w:rsidRDefault="00763EA0" w:rsidP="00763EA0">
      <w:pPr>
        <w:spacing w:after="0" w:line="240" w:lineRule="auto"/>
        <w:rPr>
          <w:rFonts w:ascii="Times New Roman" w:hAnsi="Times New Roman"/>
        </w:rPr>
        <w:sectPr w:rsidR="00763EA0" w:rsidRPr="00773D4D" w:rsidSect="00773D4D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  <w:r>
        <w:rPr>
          <w:rFonts w:ascii="Times New Roman" w:hAnsi="Times New Roman"/>
        </w:rPr>
        <w:t>Jacques et Arnaud déménagent après 5 ans. La maison d’Arnaud s’est dépréciée de 2 % par année. Compare les coûts de logement de Jacques et d’Arnaud</w:t>
      </w:r>
    </w:p>
    <w:p w:rsidR="00763EA0" w:rsidRPr="00763EA0" w:rsidRDefault="00763EA0" w:rsidP="00763EA0">
      <w:pPr>
        <w:spacing w:after="0" w:line="240" w:lineRule="auto"/>
        <w:rPr>
          <w:rFonts w:ascii="Times New Roman" w:hAnsi="Times New Roman"/>
        </w:rPr>
      </w:pPr>
    </w:p>
    <w:p w:rsidR="00D738B6" w:rsidRPr="00CF74B2" w:rsidRDefault="00D738B6" w:rsidP="00CF74B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Martin a récemment mis sur pied son entreprise de construction. La croissance a été rapide, et son bureau à la maison n’est pas assez grand. Il a l’intention de vendre son entreprise dans 4 ans, mais il veut profiter autant que possible avant la vente. Il examine deux options.</w:t>
      </w:r>
    </w:p>
    <w:p w:rsidR="00D738B6" w:rsidRPr="00CF74B2" w:rsidRDefault="00D738B6" w:rsidP="00CF74B2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Il</w:t>
      </w:r>
      <w:r w:rsidR="004F62FB">
        <w:rPr>
          <w:rFonts w:ascii="Times New Roman" w:hAnsi="Times New Roman"/>
          <w:lang w:val="fr-CA"/>
        </w:rPr>
        <w:t xml:space="preserve"> peut louer un local au prix</w:t>
      </w:r>
      <w:r w:rsidR="006F1566" w:rsidRPr="00CF74B2">
        <w:rPr>
          <w:rFonts w:ascii="Times New Roman" w:hAnsi="Times New Roman"/>
          <w:lang w:val="fr-CA"/>
        </w:rPr>
        <w:t xml:space="preserve"> de 1 200$ par mois, en déposant 1 200</w:t>
      </w:r>
      <w:r w:rsidRPr="00CF74B2">
        <w:rPr>
          <w:rFonts w:ascii="Times New Roman" w:hAnsi="Times New Roman"/>
          <w:lang w:val="fr-CA"/>
        </w:rPr>
        <w:t>$ de caution remboursable contre les dommages et en acceptant une pénalité en cas de rupture du crédit-bail.</w:t>
      </w:r>
    </w:p>
    <w:p w:rsidR="00D738B6" w:rsidRPr="00CF74B2" w:rsidRDefault="00D738B6" w:rsidP="00CF74B2">
      <w:pPr>
        <w:pStyle w:val="ListParagraph"/>
        <w:numPr>
          <w:ilvl w:val="0"/>
          <w:numId w:val="13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Il peut acheter une </w:t>
      </w:r>
      <w:r w:rsidR="006F1566" w:rsidRPr="00CF74B2">
        <w:rPr>
          <w:rFonts w:ascii="Times New Roman" w:hAnsi="Times New Roman"/>
          <w:lang w:val="fr-CA"/>
        </w:rPr>
        <w:t>maison de 275 000</w:t>
      </w:r>
      <w:r w:rsidRPr="00CF74B2">
        <w:rPr>
          <w:rFonts w:ascii="Times New Roman" w:hAnsi="Times New Roman"/>
          <w:lang w:val="fr-CA"/>
        </w:rPr>
        <w:t xml:space="preserve">$ et la rénover pour y installer un bureau. Il faudrait donner un acompte de 10% et obtenir un prêt hypothécaire de 20 ans à un taux d’intérêt de 3,9% composé </w:t>
      </w:r>
      <w:r w:rsidR="00BD40FA">
        <w:rPr>
          <w:rFonts w:ascii="Times New Roman" w:hAnsi="Times New Roman"/>
          <w:lang w:val="fr-CA"/>
        </w:rPr>
        <w:t>mensuellement</w:t>
      </w:r>
      <w:r w:rsidRPr="00CF74B2">
        <w:rPr>
          <w:rFonts w:ascii="Times New Roman" w:hAnsi="Times New Roman"/>
          <w:lang w:val="fr-CA"/>
        </w:rPr>
        <w:t>, remboursable par versements mensuels. Suppose une appréciation de 0,5% par année.</w:t>
      </w:r>
    </w:p>
    <w:p w:rsidR="00D738B6" w:rsidRPr="00CF74B2" w:rsidRDefault="00D738B6" w:rsidP="00CF74B2">
      <w:pPr>
        <w:pStyle w:val="ListParagraph"/>
        <w:numPr>
          <w:ilvl w:val="1"/>
          <w:numId w:val="12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 est le coût du crédit-bail sur 4 ans?</w:t>
      </w:r>
    </w:p>
    <w:p w:rsidR="00D738B6" w:rsidRPr="00CF74B2" w:rsidRDefault="00D738B6" w:rsidP="00CF74B2">
      <w:pPr>
        <w:pStyle w:val="ListParagraph"/>
        <w:numPr>
          <w:ilvl w:val="1"/>
          <w:numId w:val="12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l est le coût de l’achat sur 4 ans?</w:t>
      </w:r>
    </w:p>
    <w:p w:rsidR="0029693B" w:rsidRPr="00CF74B2" w:rsidRDefault="00D738B6" w:rsidP="00CF74B2">
      <w:pPr>
        <w:pStyle w:val="ListParagraph"/>
        <w:numPr>
          <w:ilvl w:val="1"/>
          <w:numId w:val="12"/>
        </w:numPr>
        <w:spacing w:after="0" w:line="240" w:lineRule="auto"/>
        <w:ind w:left="723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Que recommandes-tu à Martin? Justifie to conseil.</w:t>
      </w:r>
    </w:p>
    <w:p w:rsidR="0029693B" w:rsidRPr="00CF74B2" w:rsidRDefault="0029693B" w:rsidP="00CF74B2">
      <w:pPr>
        <w:pStyle w:val="ListParagraph"/>
        <w:numPr>
          <w:ilvl w:val="0"/>
          <w:numId w:val="12"/>
        </w:numPr>
        <w:spacing w:after="0" w:line="240" w:lineRule="auto"/>
        <w:rPr>
          <w:rFonts w:ascii="Times New Roman" w:hAnsi="Times New Roman"/>
          <w:b/>
          <w:lang w:val="fr-CA"/>
        </w:rPr>
      </w:pPr>
      <w:r w:rsidRPr="00CF74B2">
        <w:rPr>
          <w:rFonts w:ascii="Times New Roman" w:hAnsi="Times New Roman"/>
          <w:lang w:val="fr-CA"/>
        </w:rPr>
        <w:t>Sandra a trouvé un nouvel emploi et elle est maintenant prête à déménager. Deux options s’offrent à elle.</w:t>
      </w:r>
    </w:p>
    <w:p w:rsidR="0029693B" w:rsidRPr="00CF74B2" w:rsidRDefault="0029693B" w:rsidP="00CF74B2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Elle peut louer à crédit-bail un appartement meublé à </w:t>
      </w:r>
      <w:r w:rsidR="006F1566" w:rsidRPr="00CF74B2">
        <w:rPr>
          <w:rFonts w:ascii="Times New Roman" w:hAnsi="Times New Roman"/>
          <w:lang w:val="fr-CA"/>
        </w:rPr>
        <w:t>90</w:t>
      </w:r>
      <w:r w:rsidRPr="00CF74B2">
        <w:rPr>
          <w:rFonts w:ascii="Times New Roman" w:hAnsi="Times New Roman"/>
          <w:lang w:val="fr-CA"/>
        </w:rPr>
        <w:t xml:space="preserve">0$ par mois. Pour cela, il faut payer d’avance une caution remboursable contre les dommages de </w:t>
      </w:r>
      <w:r w:rsidR="006F1566" w:rsidRPr="00CF74B2">
        <w:rPr>
          <w:rFonts w:ascii="Times New Roman" w:hAnsi="Times New Roman"/>
          <w:lang w:val="fr-CA"/>
        </w:rPr>
        <w:t>90</w:t>
      </w:r>
      <w:r w:rsidRPr="00CF74B2">
        <w:rPr>
          <w:rFonts w:ascii="Times New Roman" w:hAnsi="Times New Roman"/>
          <w:lang w:val="fr-CA"/>
        </w:rPr>
        <w:t>0$.</w:t>
      </w:r>
    </w:p>
    <w:p w:rsidR="0029693B" w:rsidRPr="00CF74B2" w:rsidRDefault="0029693B" w:rsidP="00CF74B2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Elle peut s’acheter une nouvelle maison au prix de 280 000$. Sasha peut faire un acompte de </w:t>
      </w:r>
      <w:r w:rsidR="006F1566" w:rsidRPr="00CF74B2">
        <w:rPr>
          <w:rFonts w:ascii="Times New Roman" w:hAnsi="Times New Roman"/>
          <w:lang w:val="fr-CA"/>
        </w:rPr>
        <w:t>40 000</w:t>
      </w:r>
      <w:r w:rsidRPr="00CF74B2">
        <w:rPr>
          <w:rFonts w:ascii="Times New Roman" w:hAnsi="Times New Roman"/>
          <w:lang w:val="fr-CA"/>
        </w:rPr>
        <w:t xml:space="preserve">$, puis financier le solde impayé à un taux d’intérêt de </w:t>
      </w:r>
      <w:r w:rsidR="006F1566" w:rsidRPr="00CF74B2">
        <w:rPr>
          <w:rFonts w:ascii="Times New Roman" w:hAnsi="Times New Roman"/>
          <w:lang w:val="fr-CA"/>
        </w:rPr>
        <w:t>2,85</w:t>
      </w:r>
      <w:r w:rsidR="00F45D12">
        <w:rPr>
          <w:rFonts w:ascii="Times New Roman" w:hAnsi="Times New Roman"/>
          <w:lang w:val="fr-CA"/>
        </w:rPr>
        <w:t>% composé bimensu</w:t>
      </w:r>
      <w:r w:rsidRPr="00CF74B2">
        <w:rPr>
          <w:rFonts w:ascii="Times New Roman" w:hAnsi="Times New Roman"/>
          <w:lang w:val="fr-CA"/>
        </w:rPr>
        <w:t>ellement remboursable pa</w:t>
      </w:r>
      <w:r w:rsidR="00C47773" w:rsidRPr="00CF74B2">
        <w:rPr>
          <w:rFonts w:ascii="Times New Roman" w:hAnsi="Times New Roman"/>
          <w:lang w:val="fr-CA"/>
        </w:rPr>
        <w:t xml:space="preserve">r versements </w:t>
      </w:r>
      <w:r w:rsidR="00F45D12">
        <w:rPr>
          <w:rFonts w:ascii="Times New Roman" w:hAnsi="Times New Roman"/>
          <w:lang w:val="fr-CA"/>
        </w:rPr>
        <w:t>bi</w:t>
      </w:r>
      <w:r w:rsidR="00C47773" w:rsidRPr="00CF74B2">
        <w:rPr>
          <w:rFonts w:ascii="Times New Roman" w:hAnsi="Times New Roman"/>
          <w:lang w:val="fr-CA"/>
        </w:rPr>
        <w:t>mensuels pendant 21</w:t>
      </w:r>
      <w:r w:rsidRPr="00CF74B2">
        <w:rPr>
          <w:rFonts w:ascii="Times New Roman" w:hAnsi="Times New Roman"/>
          <w:lang w:val="fr-CA"/>
        </w:rPr>
        <w:t xml:space="preserve"> ans. La maison de Sandra </w:t>
      </w:r>
      <w:r w:rsidR="006F1566" w:rsidRPr="00CF74B2">
        <w:rPr>
          <w:rFonts w:ascii="Times New Roman" w:hAnsi="Times New Roman"/>
          <w:lang w:val="fr-CA"/>
        </w:rPr>
        <w:t>dépréciera</w:t>
      </w:r>
      <w:r w:rsidRPr="00CF74B2">
        <w:rPr>
          <w:rFonts w:ascii="Times New Roman" w:hAnsi="Times New Roman"/>
          <w:lang w:val="fr-CA"/>
        </w:rPr>
        <w:t xml:space="preserve"> </w:t>
      </w:r>
      <w:r w:rsidR="00011397" w:rsidRPr="00CF74B2">
        <w:rPr>
          <w:rFonts w:ascii="Times New Roman" w:hAnsi="Times New Roman"/>
          <w:lang w:val="fr-CA"/>
        </w:rPr>
        <w:t xml:space="preserve">par </w:t>
      </w:r>
      <w:r w:rsidR="00AA2B6B" w:rsidRPr="00CF74B2">
        <w:rPr>
          <w:rFonts w:ascii="Times New Roman" w:hAnsi="Times New Roman"/>
          <w:lang w:val="fr-CA"/>
        </w:rPr>
        <w:t xml:space="preserve">le même </w:t>
      </w:r>
      <w:r w:rsidR="00C47773" w:rsidRPr="00CF74B2">
        <w:rPr>
          <w:rFonts w:ascii="Times New Roman" w:hAnsi="Times New Roman"/>
          <w:lang w:val="fr-CA"/>
        </w:rPr>
        <w:t>pourcentage</w:t>
      </w:r>
      <w:r w:rsidR="00AA2B6B" w:rsidRPr="00CF74B2">
        <w:rPr>
          <w:rFonts w:ascii="Times New Roman" w:hAnsi="Times New Roman"/>
          <w:lang w:val="fr-CA"/>
        </w:rPr>
        <w:t xml:space="preserve"> </w:t>
      </w:r>
      <w:r w:rsidR="005F6F75" w:rsidRPr="00CF74B2">
        <w:rPr>
          <w:rFonts w:ascii="Times New Roman" w:hAnsi="Times New Roman"/>
          <w:lang w:val="fr-CA"/>
        </w:rPr>
        <w:t>chaque</w:t>
      </w:r>
      <w:r w:rsidRPr="00CF74B2">
        <w:rPr>
          <w:rFonts w:ascii="Times New Roman" w:hAnsi="Times New Roman"/>
          <w:lang w:val="fr-CA"/>
        </w:rPr>
        <w:t xml:space="preserve"> année.</w:t>
      </w:r>
    </w:p>
    <w:p w:rsidR="000F1205" w:rsidRPr="00CF74B2" w:rsidRDefault="0029693B" w:rsidP="00CF74B2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 xml:space="preserve">Sandra planifie de démanger de nouveau dans </w:t>
      </w:r>
      <w:r w:rsidR="0002113A" w:rsidRPr="00CF74B2">
        <w:rPr>
          <w:rFonts w:ascii="Times New Roman" w:hAnsi="Times New Roman" w:cs="Times New Roman"/>
        </w:rPr>
        <w:t>3</w:t>
      </w:r>
      <w:r w:rsidR="005F6F75" w:rsidRPr="00CF74B2">
        <w:rPr>
          <w:rFonts w:ascii="Times New Roman" w:hAnsi="Times New Roman" w:cs="Times New Roman"/>
        </w:rPr>
        <w:t xml:space="preserve"> ans.</w:t>
      </w:r>
      <w:r w:rsidR="00C47773" w:rsidRPr="00CF74B2">
        <w:rPr>
          <w:rFonts w:ascii="Times New Roman" w:hAnsi="Times New Roman" w:cs="Times New Roman"/>
        </w:rPr>
        <w:t xml:space="preserve"> Détermine le pourcentage d</w:t>
      </w:r>
      <w:r w:rsidR="0002113A" w:rsidRPr="00CF74B2">
        <w:rPr>
          <w:rFonts w:ascii="Times New Roman" w:hAnsi="Times New Roman" w:cs="Times New Roman"/>
        </w:rPr>
        <w:t>e dépréciation</w:t>
      </w:r>
      <w:r w:rsidR="00C47773" w:rsidRPr="00CF74B2">
        <w:rPr>
          <w:rFonts w:ascii="Times New Roman" w:hAnsi="Times New Roman" w:cs="Times New Roman"/>
        </w:rPr>
        <w:t xml:space="preserve"> maximum pour que l’achat soit plus avantageux.</w:t>
      </w:r>
      <w:r w:rsidR="000F1205" w:rsidRPr="00CF74B2">
        <w:rPr>
          <w:rFonts w:ascii="Times New Roman" w:hAnsi="Times New Roman" w:cs="Times New Roman"/>
        </w:rPr>
        <w:br w:type="page"/>
      </w:r>
    </w:p>
    <w:p w:rsidR="00DB7F8D" w:rsidRPr="00CF74B2" w:rsidRDefault="00DB7F8D" w:rsidP="00CF74B2">
      <w:pPr>
        <w:pStyle w:val="Header"/>
        <w:jc w:val="center"/>
        <w:rPr>
          <w:rFonts w:ascii="Times New Roman" w:hAnsi="Times New Roman" w:cs="Times New Roman"/>
          <w:b/>
        </w:rPr>
      </w:pPr>
      <w:r w:rsidRPr="00CF74B2">
        <w:rPr>
          <w:rFonts w:ascii="Times New Roman" w:hAnsi="Times New Roman" w:cs="Times New Roman"/>
          <w:b/>
        </w:rPr>
        <w:lastRenderedPageBreak/>
        <w:t>FI Fondements 11</w:t>
      </w:r>
      <w:r w:rsidRPr="00CF74B2">
        <w:rPr>
          <w:rFonts w:ascii="Times New Roman" w:hAnsi="Times New Roman" w:cs="Times New Roman"/>
          <w:b/>
        </w:rPr>
        <w:ptab w:relativeTo="margin" w:alignment="center" w:leader="none"/>
      </w:r>
      <w:r w:rsidR="006B19F4" w:rsidRPr="00CF74B2">
        <w:rPr>
          <w:rFonts w:ascii="Times New Roman" w:hAnsi="Times New Roman" w:cs="Times New Roman"/>
          <w:b/>
        </w:rPr>
        <w:t xml:space="preserve"> les mathématiques financières : </w:t>
      </w:r>
      <w:r w:rsidR="009E0F30" w:rsidRPr="00CF74B2">
        <w:rPr>
          <w:rFonts w:ascii="Times New Roman" w:hAnsi="Times New Roman" w:cs="Times New Roman"/>
          <w:b/>
        </w:rPr>
        <w:t>emprunts</w:t>
      </w:r>
      <w:r w:rsidRPr="00CF74B2">
        <w:rPr>
          <w:rFonts w:ascii="Times New Roman" w:hAnsi="Times New Roman" w:cs="Times New Roman"/>
          <w:b/>
        </w:rPr>
        <w:ptab w:relativeTo="margin" w:alignment="right" w:leader="none"/>
      </w:r>
      <w:r w:rsidRPr="00CF74B2">
        <w:rPr>
          <w:rFonts w:ascii="Times New Roman" w:hAnsi="Times New Roman" w:cs="Times New Roman"/>
          <w:b/>
        </w:rPr>
        <w:t>solutions</w:t>
      </w:r>
    </w:p>
    <w:p w:rsidR="00DB7F8D" w:rsidRPr="00CF74B2" w:rsidRDefault="00DB7F8D" w:rsidP="00CF74B2">
      <w:pPr>
        <w:spacing w:after="0" w:line="240" w:lineRule="auto"/>
        <w:rPr>
          <w:rFonts w:ascii="Times New Roman" w:hAnsi="Times New Roman" w:cs="Times New Roman"/>
        </w:rPr>
      </w:pPr>
    </w:p>
    <w:p w:rsidR="00D738B6" w:rsidRPr="00CF74B2" w:rsidRDefault="009E0F30" w:rsidP="00CF74B2">
      <w:pPr>
        <w:spacing w:after="0" w:line="240" w:lineRule="auto"/>
        <w:jc w:val="center"/>
        <w:rPr>
          <w:rFonts w:ascii="Times New Roman" w:hAnsi="Times New Roman" w:cs="Times New Roman"/>
        </w:rPr>
        <w:sectPr w:rsidR="00D738B6" w:rsidRPr="00CF74B2" w:rsidSect="000F1205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  <w:r w:rsidRPr="00CF74B2">
        <w:rPr>
          <w:rFonts w:ascii="Times New Roman" w:hAnsi="Times New Roman" w:cs="Times New Roman"/>
          <w:b/>
          <w:caps/>
        </w:rPr>
        <w:t>Analyse d’emprunts</w:t>
      </w:r>
      <w:r w:rsidR="00EE7509" w:rsidRPr="00CF74B2">
        <w:rPr>
          <w:rFonts w:ascii="Times New Roman" w:hAnsi="Times New Roman" w:cs="Times New Roman"/>
          <w:b/>
          <w:caps/>
        </w:rPr>
        <w:t xml:space="preserve"> (JOURNÉE 1)</w:t>
      </w:r>
    </w:p>
    <w:p w:rsidR="00DB7F8D" w:rsidRPr="00CF74B2" w:rsidRDefault="00DB7F8D" w:rsidP="00CF74B2">
      <w:pPr>
        <w:spacing w:after="0" w:line="240" w:lineRule="auto"/>
        <w:rPr>
          <w:rFonts w:ascii="Times New Roman" w:hAnsi="Times New Roman" w:cs="Times New Roman"/>
        </w:rPr>
      </w:pPr>
    </w:p>
    <w:p w:rsidR="00DB7F8D" w:rsidRPr="00CF74B2" w:rsidRDefault="0046333A" w:rsidP="00CF74B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0 #2</w:t>
      </w:r>
    </w:p>
    <w:p w:rsidR="00DB7F8D" w:rsidRPr="00CF74B2" w:rsidRDefault="00DB7F8D" w:rsidP="00CF74B2">
      <w:pPr>
        <w:spacing w:after="0" w:line="240" w:lineRule="auto"/>
        <w:rPr>
          <w:rFonts w:ascii="Times New Roman" w:hAnsi="Times New Roman" w:cs="Times New Roman"/>
          <w:i/>
        </w:rPr>
        <w:sectPr w:rsidR="00DB7F8D" w:rsidRPr="00CF74B2" w:rsidSect="00BE1B80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D738B6" w:rsidRPr="00CF74B2" w:rsidRDefault="00D738B6" w:rsidP="00CF74B2">
      <w:pPr>
        <w:pStyle w:val="ListParagraph"/>
        <w:spacing w:after="0" w:line="240" w:lineRule="auto"/>
        <w:rPr>
          <w:rFonts w:ascii="Times New Roman" w:hAnsi="Times New Roman"/>
          <w:b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A = </w:t>
      </w:r>
      <w:r w:rsidRPr="00CF74B2">
        <w:rPr>
          <w:rFonts w:ascii="Times New Roman" w:hAnsi="Times New Roman"/>
          <w:lang w:val="fr-CA"/>
        </w:rPr>
        <w:t>?</w:t>
      </w:r>
    </w:p>
    <w:p w:rsidR="00D738B6" w:rsidRPr="00CF74B2" w:rsidRDefault="00D738B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="0064141D" w:rsidRPr="00CF74B2">
        <w:rPr>
          <w:rFonts w:ascii="Times New Roman" w:hAnsi="Times New Roman" w:cs="Times New Roman"/>
        </w:rPr>
        <w:t>1200</w:t>
      </w:r>
      <w:r w:rsidRPr="00CF74B2">
        <w:rPr>
          <w:rFonts w:ascii="Times New Roman" w:hAnsi="Times New Roman" w:cs="Times New Roman"/>
        </w:rPr>
        <w:t>$</w:t>
      </w:r>
    </w:p>
    <w:p w:rsidR="00D738B6" w:rsidRPr="00CF74B2" w:rsidRDefault="00D738B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12</w:t>
      </w:r>
    </w:p>
    <w:p w:rsidR="00D738B6" w:rsidRPr="00CF74B2" w:rsidRDefault="00D738B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D738B6" w:rsidRPr="00CF74B2" w:rsidRDefault="00D738B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proofErr w:type="gramStart"/>
      <w:r w:rsidRPr="00CF74B2">
        <w:rPr>
          <w:rFonts w:ascii="Times New Roman" w:hAnsi="Times New Roman" w:cs="Times New Roman"/>
          <w:i/>
        </w:rPr>
        <w:t>d</w:t>
      </w:r>
      <w:proofErr w:type="gramEnd"/>
      <w:r w:rsidRPr="00CF74B2">
        <w:rPr>
          <w:rFonts w:ascii="Times New Roman" w:hAnsi="Times New Roman" w:cs="Times New Roman"/>
          <w:i/>
        </w:rPr>
        <w:t xml:space="preserve"> = </w:t>
      </w:r>
      <w:r w:rsidRPr="00CF74B2">
        <w:rPr>
          <w:rFonts w:ascii="Times New Roman" w:hAnsi="Times New Roman" w:cs="Times New Roman"/>
        </w:rPr>
        <w:t>0,5</w:t>
      </w:r>
      <w:r w:rsidR="0064141D" w:rsidRPr="00CF74B2">
        <w:rPr>
          <w:rFonts w:ascii="Times New Roman" w:hAnsi="Times New Roman" w:cs="Times New Roman"/>
        </w:rPr>
        <w:t xml:space="preserve"> ans</w:t>
      </w:r>
    </w:p>
    <w:p w:rsidR="00D738B6" w:rsidRPr="00CF74B2" w:rsidRDefault="00D738B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D738B6" w:rsidRDefault="00D738B6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26"/>
        </w:rPr>
        <w:object w:dxaOrig="4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3.8pt;height:34.8pt" o:ole="">
            <v:imagedata r:id="rId10" o:title=""/>
          </v:shape>
          <o:OLEObject Type="Embed" ProgID="Equation.DSMT4" ShapeID="_x0000_i1025" DrawAspect="Content" ObjectID="_1567796495" r:id="rId11"/>
        </w:object>
      </w:r>
    </w:p>
    <w:p w:rsidR="00E96AF2" w:rsidRDefault="00E96AF2" w:rsidP="00CF74B2">
      <w:pPr>
        <w:spacing w:after="0" w:line="240" w:lineRule="auto"/>
        <w:rPr>
          <w:rFonts w:ascii="Times New Roman" w:hAnsi="Times New Roman" w:cs="Times New Roman"/>
        </w:rPr>
      </w:pPr>
    </w:p>
    <w:p w:rsidR="00E96AF2" w:rsidRPr="00CF74B2" w:rsidRDefault="00E96AF2" w:rsidP="00CF74B2">
      <w:pPr>
        <w:spacing w:after="0" w:line="240" w:lineRule="auto"/>
        <w:rPr>
          <w:rFonts w:ascii="Times New Roman" w:hAnsi="Times New Roman" w:cs="Times New Roman"/>
        </w:rPr>
        <w:sectPr w:rsidR="00E96AF2" w:rsidRPr="00CF74B2" w:rsidSect="00BE1B80">
          <w:headerReference w:type="default" r:id="rId12"/>
          <w:headerReference w:type="first" r:id="rId13"/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  <m:oMathPara>
        <m:oMath>
          <m:r>
            <w:rPr>
              <w:rFonts w:ascii="Cambria Math" w:hAnsi="Cambria Math" w:cs="Times New Roman"/>
            </w:rPr>
            <m:t>I=A-C=1268.79-1200=68.79$</m:t>
          </m:r>
        </m:oMath>
      </m:oMathPara>
    </w:p>
    <w:p w:rsidR="00D738B6" w:rsidRDefault="00D738B6" w:rsidP="00CF74B2">
      <w:pPr>
        <w:spacing w:after="0" w:line="240" w:lineRule="auto"/>
        <w:rPr>
          <w:rFonts w:ascii="Times New Roman" w:hAnsi="Times New Roman" w:cs="Times New Roman"/>
        </w:rPr>
      </w:pPr>
    </w:p>
    <w:p w:rsidR="00E96AF2" w:rsidRPr="00CF74B2" w:rsidRDefault="00E96AF2" w:rsidP="00CF74B2">
      <w:pPr>
        <w:spacing w:after="0" w:line="240" w:lineRule="auto"/>
        <w:rPr>
          <w:rFonts w:ascii="Times New Roman" w:hAnsi="Times New Roman" w:cs="Times New Roman"/>
        </w:rPr>
      </w:pPr>
    </w:p>
    <w:p w:rsidR="00D738B6" w:rsidRPr="00CF74B2" w:rsidRDefault="0046333A" w:rsidP="00CF74B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0 #3</w:t>
      </w:r>
    </w:p>
    <w:p w:rsidR="00BE1B80" w:rsidRPr="00CF74B2" w:rsidRDefault="00BE1B80" w:rsidP="00CF74B2">
      <w:pPr>
        <w:spacing w:after="0" w:line="240" w:lineRule="auto"/>
        <w:rPr>
          <w:rFonts w:ascii="Times New Roman" w:hAnsi="Times New Roman" w:cs="Times New Roman"/>
        </w:rPr>
        <w:sectPr w:rsidR="00BE1B80" w:rsidRPr="00CF74B2" w:rsidSect="00BE1B80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BE1B80" w:rsidRPr="00CF74B2" w:rsidRDefault="00BE1B80" w:rsidP="00CF74B2">
      <w:pPr>
        <w:spacing w:after="0" w:line="240" w:lineRule="auto"/>
        <w:rPr>
          <w:rFonts w:ascii="Times New Roman" w:hAnsi="Times New Roman" w:cs="Times New Roman"/>
          <w:b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 xml:space="preserve">A = </w:t>
      </w:r>
      <w:r w:rsidR="0064141D" w:rsidRPr="00CF74B2">
        <w:rPr>
          <w:rFonts w:ascii="Times New Roman" w:hAnsi="Times New Roman" w:cs="Times New Roman"/>
        </w:rPr>
        <w:t>12000</w:t>
      </w:r>
      <w:r w:rsidRPr="00CF74B2">
        <w:rPr>
          <w:rFonts w:ascii="Times New Roman" w:hAnsi="Times New Roman" w:cs="Times New Roman"/>
        </w:rPr>
        <w:t>$</w:t>
      </w:r>
    </w:p>
    <w:p w:rsidR="00BE1B80" w:rsidRPr="00CF74B2" w:rsidRDefault="00BE1B80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?</w:t>
      </w:r>
    </w:p>
    <w:p w:rsidR="00BE1B80" w:rsidRPr="00CF74B2" w:rsidRDefault="00BE1B80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9</w:t>
      </w:r>
    </w:p>
    <w:p w:rsidR="00BE1B80" w:rsidRPr="00CF74B2" w:rsidRDefault="00BE1B80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4</w:t>
      </w:r>
    </w:p>
    <w:p w:rsidR="00BE1B80" w:rsidRPr="00CF74B2" w:rsidRDefault="00BE1B80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,5</w:t>
      </w:r>
      <w:r w:rsidR="0064141D" w:rsidRPr="00CF74B2">
        <w:rPr>
          <w:rFonts w:ascii="Times New Roman" w:hAnsi="Times New Roman" w:cs="Times New Roman"/>
        </w:rPr>
        <w:t xml:space="preserve"> ans</w:t>
      </w:r>
    </w:p>
    <w:p w:rsidR="00BE1B80" w:rsidRPr="00CF74B2" w:rsidRDefault="00BE1B80" w:rsidP="00CF74B2">
      <w:pPr>
        <w:spacing w:after="0" w:line="240" w:lineRule="auto"/>
        <w:rPr>
          <w:rFonts w:ascii="Times New Roman" w:hAnsi="Times New Roman" w:cs="Times New Roman"/>
        </w:rPr>
        <w:sectPr w:rsidR="00BE1B80" w:rsidRPr="00CF74B2" w:rsidSect="00BE1B80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CF74B2">
        <w:rPr>
          <w:rFonts w:ascii="Times New Roman" w:hAnsi="Times New Roman" w:cs="Times New Roman"/>
          <w:position w:val="-60"/>
        </w:rPr>
        <w:object w:dxaOrig="4000" w:dyaOrig="960">
          <v:shape id="_x0000_i1026" type="#_x0000_t75" style="width:199.8pt;height:48.6pt" o:ole="">
            <v:imagedata r:id="rId14" o:title=""/>
          </v:shape>
          <o:OLEObject Type="Embed" ProgID="Equation.DSMT4" ShapeID="_x0000_i1026" DrawAspect="Content" ObjectID="_1567796496" r:id="rId15"/>
        </w:object>
      </w:r>
    </w:p>
    <w:p w:rsidR="00D738B6" w:rsidRPr="00E96AF2" w:rsidRDefault="00E96AF2" w:rsidP="00CF74B2">
      <w:pPr>
        <w:spacing w:after="0" w:line="240" w:lineRule="auto"/>
        <w:rPr>
          <w:rFonts w:ascii="Times New Roman" w:eastAsiaTheme="minorEastAsia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I=A-C=12 000-11154.61=845.39$</m:t>
          </m:r>
        </m:oMath>
      </m:oMathPara>
    </w:p>
    <w:p w:rsidR="00E96AF2" w:rsidRPr="00CF74B2" w:rsidRDefault="00E96AF2" w:rsidP="00CF74B2">
      <w:pPr>
        <w:spacing w:after="0" w:line="240" w:lineRule="auto"/>
        <w:rPr>
          <w:rFonts w:ascii="Times New Roman" w:hAnsi="Times New Roman" w:cs="Times New Roman"/>
        </w:rPr>
      </w:pPr>
    </w:p>
    <w:p w:rsidR="0064141D" w:rsidRPr="00CF74B2" w:rsidRDefault="0046333A" w:rsidP="00CF74B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1 #10</w:t>
      </w:r>
    </w:p>
    <w:p w:rsidR="0064141D" w:rsidRPr="00CF74B2" w:rsidRDefault="0064141D" w:rsidP="00CF74B2">
      <w:pPr>
        <w:spacing w:after="0" w:line="240" w:lineRule="auto"/>
        <w:rPr>
          <w:rFonts w:ascii="Times New Roman" w:hAnsi="Times New Roman" w:cs="Times New Roman"/>
        </w:rPr>
        <w:sectPr w:rsidR="0064141D" w:rsidRPr="00CF74B2" w:rsidSect="00BE1B80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64141D" w:rsidRPr="00CF74B2" w:rsidRDefault="0064141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?</w:t>
      </w:r>
    </w:p>
    <w:p w:rsidR="0064141D" w:rsidRPr="00CF74B2" w:rsidRDefault="0064141D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80$</w:t>
      </w:r>
    </w:p>
    <w:p w:rsidR="0064141D" w:rsidRPr="00CF74B2" w:rsidRDefault="0064141D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95</w:t>
      </w:r>
    </w:p>
    <w:p w:rsidR="0064141D" w:rsidRPr="00CF74B2" w:rsidRDefault="0064141D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52</w:t>
      </w:r>
    </w:p>
    <w:p w:rsidR="0064141D" w:rsidRPr="00CF74B2" w:rsidRDefault="0064141D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5 ans</w:t>
      </w:r>
    </w:p>
    <w:p w:rsidR="0064141D" w:rsidRPr="00CF74B2" w:rsidRDefault="0064141D" w:rsidP="00CF74B2">
      <w:pPr>
        <w:spacing w:after="0" w:line="240" w:lineRule="auto"/>
        <w:rPr>
          <w:rFonts w:ascii="Times New Roman" w:hAnsi="Times New Roman" w:cs="Times New Roman"/>
        </w:rPr>
      </w:pPr>
    </w:p>
    <w:p w:rsidR="00D738B6" w:rsidRPr="00CF74B2" w:rsidRDefault="0064141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2"/>
        </w:rPr>
        <w:object w:dxaOrig="6140" w:dyaOrig="760">
          <v:shape id="_x0000_i1027" type="#_x0000_t75" style="width:306pt;height:37.8pt" o:ole="">
            <v:imagedata r:id="rId16" o:title=""/>
          </v:shape>
          <o:OLEObject Type="Embed" ProgID="Equation.DSMT4" ShapeID="_x0000_i1027" DrawAspect="Content" ObjectID="_1567796497" r:id="rId17"/>
        </w:object>
      </w:r>
    </w:p>
    <w:p w:rsidR="0064141D" w:rsidRDefault="0064141D" w:rsidP="00CF74B2">
      <w:pPr>
        <w:spacing w:after="0" w:line="240" w:lineRule="auto"/>
        <w:rPr>
          <w:rFonts w:ascii="Times New Roman" w:hAnsi="Times New Roman" w:cs="Times New Roman"/>
        </w:rPr>
      </w:pPr>
    </w:p>
    <w:p w:rsidR="00E96AF2" w:rsidRPr="00CF74B2" w:rsidRDefault="00E96AF2" w:rsidP="00CF74B2">
      <w:pPr>
        <w:spacing w:after="0" w:line="240" w:lineRule="auto"/>
        <w:rPr>
          <w:rFonts w:ascii="Times New Roman" w:hAnsi="Times New Roman" w:cs="Times New Roman"/>
        </w:rPr>
        <w:sectPr w:rsidR="00E96AF2" w:rsidRPr="00CF74B2" w:rsidSect="0064141D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D738B6" w:rsidRPr="00CF74B2" w:rsidRDefault="00D738B6" w:rsidP="00CF74B2">
      <w:pPr>
        <w:spacing w:after="0" w:line="240" w:lineRule="auto"/>
        <w:rPr>
          <w:rFonts w:ascii="Times New Roman" w:hAnsi="Times New Roman" w:cs="Times New Roman"/>
        </w:rPr>
      </w:pPr>
    </w:p>
    <w:p w:rsidR="00D738B6" w:rsidRPr="00CF74B2" w:rsidRDefault="0046333A" w:rsidP="00CF74B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1 #9</w:t>
      </w:r>
    </w:p>
    <w:p w:rsidR="002A799C" w:rsidRPr="00CF74B2" w:rsidRDefault="002A799C" w:rsidP="00CF74B2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hAnsi="Times New Roman"/>
          <w:i/>
          <w:lang w:val="fr-CA"/>
        </w:rPr>
        <w:sectPr w:rsidR="002A799C" w:rsidRPr="00CF74B2" w:rsidSect="00BE1B80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2A799C" w:rsidRPr="00CF74B2" w:rsidRDefault="002A799C" w:rsidP="00CF74B2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?</w:t>
      </w:r>
    </w:p>
    <w:p w:rsidR="002A799C" w:rsidRPr="00CF74B2" w:rsidRDefault="002A799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25$</w:t>
      </w:r>
    </w:p>
    <w:p w:rsidR="002A799C" w:rsidRPr="00CF74B2" w:rsidRDefault="002A799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8</w:t>
      </w:r>
    </w:p>
    <w:p w:rsidR="002A799C" w:rsidRPr="00CF74B2" w:rsidRDefault="002A799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52</w:t>
      </w:r>
    </w:p>
    <w:p w:rsidR="002A799C" w:rsidRPr="00CF74B2" w:rsidRDefault="002A799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 an</w:t>
      </w:r>
    </w:p>
    <w:p w:rsidR="002A799C" w:rsidRPr="00CF74B2" w:rsidRDefault="002A799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D738B6" w:rsidRPr="00CF74B2" w:rsidRDefault="002A799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2"/>
        </w:rPr>
        <w:object w:dxaOrig="6000" w:dyaOrig="760">
          <v:shape id="_x0000_i1028" type="#_x0000_t75" style="width:299.4pt;height:37.8pt" o:ole="">
            <v:imagedata r:id="rId18" o:title=""/>
          </v:shape>
          <o:OLEObject Type="Embed" ProgID="Equation.DSMT4" ShapeID="_x0000_i1028" DrawAspect="Content" ObjectID="_1567796498" r:id="rId19"/>
        </w:object>
      </w:r>
    </w:p>
    <w:p w:rsidR="002A799C" w:rsidRPr="00CF74B2" w:rsidRDefault="002A799C" w:rsidP="00CF74B2">
      <w:pPr>
        <w:spacing w:after="0" w:line="240" w:lineRule="auto"/>
        <w:rPr>
          <w:rFonts w:ascii="Times New Roman" w:hAnsi="Times New Roman" w:cs="Times New Roman"/>
        </w:rPr>
        <w:sectPr w:rsidR="002A799C" w:rsidRPr="00CF74B2" w:rsidSect="002A799C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6D49F8" w:rsidRPr="00CF74B2" w:rsidRDefault="006D49F8" w:rsidP="00CF74B2">
      <w:pPr>
        <w:spacing w:after="0" w:line="240" w:lineRule="auto"/>
        <w:rPr>
          <w:rFonts w:ascii="Times New Roman" w:hAnsi="Times New Roman" w:cs="Times New Roman"/>
        </w:rPr>
      </w:pPr>
    </w:p>
    <w:p w:rsidR="00D738B6" w:rsidRPr="00CF74B2" w:rsidRDefault="002A799C" w:rsidP="00CF74B2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120" w:dyaOrig="360">
          <v:shape id="_x0000_i1029" type="#_x0000_t75" style="width:206.4pt;height:18pt" o:ole="">
            <v:imagedata r:id="rId20" o:title=""/>
          </v:shape>
          <o:OLEObject Type="Embed" ProgID="Equation.DSMT4" ShapeID="_x0000_i1029" DrawAspect="Content" ObjectID="_1567796499" r:id="rId21"/>
        </w:object>
      </w:r>
    </w:p>
    <w:p w:rsidR="00D738B6" w:rsidRPr="00CF74B2" w:rsidRDefault="00D738B6" w:rsidP="00CF74B2">
      <w:pPr>
        <w:spacing w:after="0" w:line="240" w:lineRule="auto"/>
        <w:rPr>
          <w:rFonts w:ascii="Times New Roman" w:hAnsi="Times New Roman" w:cs="Times New Roman"/>
        </w:rPr>
      </w:pPr>
    </w:p>
    <w:p w:rsidR="00D738B6" w:rsidRPr="00CF74B2" w:rsidRDefault="0046333A" w:rsidP="00CF74B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0 #6</w:t>
      </w:r>
    </w:p>
    <w:p w:rsidR="000F48BF" w:rsidRPr="00CF74B2" w:rsidRDefault="000F48BF" w:rsidP="00CF74B2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hAnsi="Times New Roman"/>
          <w:i/>
          <w:lang w:val="fr-CA"/>
        </w:rPr>
        <w:sectPr w:rsidR="000F48BF" w:rsidRPr="00CF74B2" w:rsidSect="00BE1B80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0F48BF" w:rsidRPr="00CF74B2" w:rsidRDefault="000F48BF" w:rsidP="00CF74B2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hAnsi="Times New Roman"/>
          <w:b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A = </w:t>
      </w:r>
      <w:r w:rsidRPr="00CF74B2">
        <w:rPr>
          <w:rFonts w:ascii="Times New Roman" w:hAnsi="Times New Roman"/>
          <w:lang w:val="fr-CA"/>
        </w:rPr>
        <w:t>12000$</w:t>
      </w:r>
    </w:p>
    <w:p w:rsidR="000F48BF" w:rsidRPr="00CF74B2" w:rsidRDefault="000F48BF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?</w:t>
      </w:r>
    </w:p>
    <w:p w:rsidR="000F48BF" w:rsidRPr="00CF74B2" w:rsidRDefault="000F48BF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56</w:t>
      </w:r>
    </w:p>
    <w:p w:rsidR="000F48BF" w:rsidRPr="00CF74B2" w:rsidRDefault="000F48BF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D738B6" w:rsidRPr="00CF74B2" w:rsidRDefault="000F48BF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d = </w:t>
      </w:r>
      <w:r w:rsidRPr="00CF74B2">
        <w:rPr>
          <w:rFonts w:ascii="Times New Roman" w:hAnsi="Times New Roman"/>
          <w:lang w:val="fr-CA"/>
        </w:rPr>
        <w:t>1 an</w:t>
      </w:r>
    </w:p>
    <w:p w:rsidR="000F48BF" w:rsidRPr="00CF74B2" w:rsidRDefault="000F48BF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0"/>
        </w:rPr>
        <w:object w:dxaOrig="3940" w:dyaOrig="960">
          <v:shape id="_x0000_i1030" type="#_x0000_t75" style="width:196.2pt;height:48.6pt" o:ole="">
            <v:imagedata r:id="rId22" o:title=""/>
          </v:shape>
          <o:OLEObject Type="Embed" ProgID="Equation.DSMT4" ShapeID="_x0000_i1030" DrawAspect="Content" ObjectID="_1567796500" r:id="rId23"/>
        </w:object>
      </w:r>
    </w:p>
    <w:p w:rsidR="000F48BF" w:rsidRPr="00CF74B2" w:rsidRDefault="000F48BF" w:rsidP="00CF74B2">
      <w:pPr>
        <w:spacing w:after="0" w:line="240" w:lineRule="auto"/>
        <w:rPr>
          <w:rFonts w:ascii="Times New Roman" w:hAnsi="Times New Roman" w:cs="Times New Roman"/>
        </w:rPr>
        <w:sectPr w:rsidR="000F48BF" w:rsidRPr="00CF74B2" w:rsidSect="000F48BF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6D49F8" w:rsidRPr="00CF74B2" w:rsidRDefault="006D49F8" w:rsidP="00CF74B2">
      <w:pPr>
        <w:spacing w:after="0" w:line="240" w:lineRule="auto"/>
        <w:rPr>
          <w:rFonts w:ascii="Times New Roman" w:hAnsi="Times New Roman" w:cs="Times New Roman"/>
        </w:rPr>
      </w:pPr>
    </w:p>
    <w:p w:rsidR="000F48BF" w:rsidRPr="00CF74B2" w:rsidRDefault="000F48BF" w:rsidP="00CF74B2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8"/>
          <w:lang w:val="fr-CA"/>
        </w:rPr>
        <w:object w:dxaOrig="3600" w:dyaOrig="300">
          <v:shape id="_x0000_i1031" type="#_x0000_t75" style="width:180pt;height:15pt" o:ole="">
            <v:imagedata r:id="rId24" o:title=""/>
          </v:shape>
          <o:OLEObject Type="Embed" ProgID="Equation.DSMT4" ShapeID="_x0000_i1031" DrawAspect="Content" ObjectID="_1567796501" r:id="rId25"/>
        </w:object>
      </w:r>
    </w:p>
    <w:p w:rsidR="00D738B6" w:rsidRPr="00CF74B2" w:rsidRDefault="00D738B6" w:rsidP="00CF74B2">
      <w:pPr>
        <w:spacing w:after="0" w:line="240" w:lineRule="auto"/>
        <w:rPr>
          <w:rFonts w:ascii="Times New Roman" w:hAnsi="Times New Roman" w:cs="Times New Roman"/>
        </w:rPr>
      </w:pPr>
    </w:p>
    <w:p w:rsidR="00D738B6" w:rsidRPr="00CF74B2" w:rsidRDefault="00D738B6" w:rsidP="00CF74B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lang w:val="fr-CA"/>
        </w:rPr>
      </w:pPr>
    </w:p>
    <w:p w:rsidR="008B04FD" w:rsidRPr="00CF74B2" w:rsidRDefault="008B04FD" w:rsidP="00CF74B2">
      <w:pPr>
        <w:spacing w:after="0" w:line="240" w:lineRule="auto"/>
        <w:ind w:left="720"/>
        <w:rPr>
          <w:rFonts w:ascii="Times New Roman" w:hAnsi="Times New Roman" w:cs="Times New Roman"/>
          <w:i/>
        </w:rPr>
        <w:sectPr w:rsidR="008B04FD" w:rsidRPr="00CF74B2" w:rsidSect="00BE1B80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2A799C" w:rsidRPr="00CF74B2" w:rsidRDefault="00C94710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>E</w:t>
      </w:r>
      <w:r w:rsidRPr="00CF74B2">
        <w:rPr>
          <w:rFonts w:ascii="Times New Roman" w:hAnsi="Times New Roman" w:cs="Times New Roman"/>
        </w:rPr>
        <w:t xml:space="preserve"> = ?</w:t>
      </w:r>
    </w:p>
    <w:p w:rsidR="002A799C" w:rsidRPr="00CF74B2" w:rsidRDefault="00C94710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R</w:t>
      </w:r>
      <w:r w:rsidRPr="00CF74B2">
        <w:rPr>
          <w:rFonts w:ascii="Times New Roman" w:hAnsi="Times New Roman" w:cs="Times New Roman"/>
        </w:rPr>
        <w:t xml:space="preserve"> = 50000$</w:t>
      </w:r>
    </w:p>
    <w:p w:rsidR="002A799C" w:rsidRPr="00CF74B2" w:rsidRDefault="00C94710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t</w:t>
      </w:r>
      <w:r w:rsidRPr="00CF74B2">
        <w:rPr>
          <w:rFonts w:ascii="Times New Roman" w:hAnsi="Times New Roman" w:cs="Times New Roman"/>
        </w:rPr>
        <w:t xml:space="preserve"> = </w:t>
      </w:r>
      <w:r w:rsidR="008B04FD" w:rsidRPr="00CF74B2">
        <w:rPr>
          <w:rFonts w:ascii="Times New Roman" w:hAnsi="Times New Roman" w:cs="Times New Roman"/>
        </w:rPr>
        <w:t>0,08</w:t>
      </w:r>
    </w:p>
    <w:p w:rsidR="008B04FD" w:rsidRPr="00CF74B2" w:rsidRDefault="008B04F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n</w:t>
      </w:r>
      <w:r w:rsidRPr="00CF74B2">
        <w:rPr>
          <w:rFonts w:ascii="Times New Roman" w:hAnsi="Times New Roman" w:cs="Times New Roman"/>
        </w:rPr>
        <w:t xml:space="preserve"> = 1</w:t>
      </w:r>
    </w:p>
    <w:p w:rsidR="008B04FD" w:rsidRPr="00CF74B2" w:rsidRDefault="008B04F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d</w:t>
      </w:r>
      <w:r w:rsidRPr="00CF74B2">
        <w:rPr>
          <w:rFonts w:ascii="Times New Roman" w:hAnsi="Times New Roman" w:cs="Times New Roman"/>
        </w:rPr>
        <w:t xml:space="preserve"> = 20</w:t>
      </w:r>
      <w:r w:rsidR="00F23288" w:rsidRPr="00CF74B2">
        <w:rPr>
          <w:rFonts w:ascii="Times New Roman" w:hAnsi="Times New Roman" w:cs="Times New Roman"/>
        </w:rPr>
        <w:t xml:space="preserve"> ans</w:t>
      </w:r>
    </w:p>
    <w:p w:rsidR="008B04FD" w:rsidRPr="00CF74B2" w:rsidRDefault="008B04FD" w:rsidP="00CF74B2">
      <w:pPr>
        <w:spacing w:after="0" w:line="240" w:lineRule="auto"/>
        <w:rPr>
          <w:rFonts w:ascii="Times New Roman" w:hAnsi="Times New Roman" w:cs="Times New Roman"/>
        </w:rPr>
      </w:pPr>
    </w:p>
    <w:p w:rsidR="002A799C" w:rsidRPr="00CF74B2" w:rsidRDefault="008B04F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2"/>
        </w:rPr>
        <w:object w:dxaOrig="6340" w:dyaOrig="760">
          <v:shape id="_x0000_i1032" type="#_x0000_t75" style="width:315.6pt;height:37.8pt" o:ole="">
            <v:imagedata r:id="rId26" o:title=""/>
          </v:shape>
          <o:OLEObject Type="Embed" ProgID="Equation.DSMT4" ShapeID="_x0000_i1032" DrawAspect="Content" ObjectID="_1567796502" r:id="rId27"/>
        </w:object>
      </w:r>
    </w:p>
    <w:p w:rsidR="008B04FD" w:rsidRDefault="008B04FD" w:rsidP="00CF74B2">
      <w:pPr>
        <w:spacing w:after="0" w:line="240" w:lineRule="auto"/>
        <w:rPr>
          <w:rFonts w:ascii="Times New Roman" w:hAnsi="Times New Roman" w:cs="Times New Roman"/>
        </w:rPr>
      </w:pPr>
    </w:p>
    <w:p w:rsidR="00E96AF2" w:rsidRDefault="00E96AF2" w:rsidP="00CF74B2">
      <w:pPr>
        <w:spacing w:after="0" w:line="240" w:lineRule="auto"/>
        <w:rPr>
          <w:rFonts w:ascii="Times New Roman" w:hAnsi="Times New Roman" w:cs="Times New Roman"/>
        </w:rPr>
      </w:pPr>
    </w:p>
    <w:p w:rsidR="00E96AF2" w:rsidRDefault="00E96AF2" w:rsidP="00CF74B2">
      <w:pPr>
        <w:spacing w:after="0" w:line="240" w:lineRule="auto"/>
        <w:rPr>
          <w:rFonts w:ascii="Times New Roman" w:hAnsi="Times New Roman" w:cs="Times New Roman"/>
        </w:rPr>
      </w:pPr>
    </w:p>
    <w:p w:rsidR="00E96AF2" w:rsidRDefault="00E96AF2" w:rsidP="00CF74B2">
      <w:pPr>
        <w:spacing w:after="0" w:line="240" w:lineRule="auto"/>
        <w:rPr>
          <w:rFonts w:ascii="Times New Roman" w:hAnsi="Times New Roman" w:cs="Times New Roman"/>
        </w:rPr>
      </w:pPr>
    </w:p>
    <w:p w:rsidR="00E96AF2" w:rsidRDefault="00E96AF2" w:rsidP="00CF74B2">
      <w:pPr>
        <w:spacing w:after="0" w:line="240" w:lineRule="auto"/>
        <w:rPr>
          <w:rFonts w:ascii="Times New Roman" w:hAnsi="Times New Roman" w:cs="Times New Roman"/>
        </w:rPr>
      </w:pPr>
    </w:p>
    <w:p w:rsidR="00E96AF2" w:rsidRPr="00CF74B2" w:rsidRDefault="00E96AF2" w:rsidP="00CF74B2">
      <w:pPr>
        <w:spacing w:after="0" w:line="240" w:lineRule="auto"/>
        <w:rPr>
          <w:rFonts w:ascii="Times New Roman" w:hAnsi="Times New Roman" w:cs="Times New Roman"/>
        </w:rPr>
        <w:sectPr w:rsidR="00E96AF2" w:rsidRPr="00CF74B2" w:rsidSect="008B04FD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2A799C" w:rsidRPr="00CF74B2" w:rsidRDefault="002A799C" w:rsidP="00CF74B2">
      <w:pPr>
        <w:spacing w:after="0" w:line="240" w:lineRule="auto"/>
        <w:rPr>
          <w:rFonts w:ascii="Times New Roman" w:hAnsi="Times New Roman" w:cs="Times New Roman"/>
        </w:rPr>
      </w:pPr>
    </w:p>
    <w:p w:rsidR="00C94710" w:rsidRPr="00CF74B2" w:rsidRDefault="00E96AF2" w:rsidP="00CF74B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noProof/>
          <w:lang w:val="fr-CA"/>
        </w:rPr>
        <w:lastRenderedPageBreak/>
        <w:object w:dxaOrig="4480" w:dyaOrig="680">
          <v:shape id="_x0000_s1027" type="#_x0000_t75" style="position:absolute;left:0;text-align:left;margin-left:192pt;margin-top:7.9pt;width:311.25pt;height:54pt;z-index:-251658752;mso-position-horizontal-relative:text;mso-position-vertical-relative:text">
            <v:imagedata r:id="rId28" o:title=""/>
          </v:shape>
          <o:OLEObject Type="Embed" ProgID="Equation.DSMT4" ShapeID="_x0000_s1027" DrawAspect="Content" ObjectID="_1567796618" r:id="rId29"/>
        </w:object>
      </w:r>
    </w:p>
    <w:p w:rsidR="008B04FD" w:rsidRPr="00CF74B2" w:rsidRDefault="008B04FD" w:rsidP="00CF74B2">
      <w:pPr>
        <w:spacing w:after="0" w:line="240" w:lineRule="auto"/>
        <w:ind w:left="720"/>
        <w:rPr>
          <w:rFonts w:ascii="Times New Roman" w:hAnsi="Times New Roman" w:cs="Times New Roman"/>
          <w:i/>
        </w:rPr>
        <w:sectPr w:rsidR="008B04FD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8B04FD" w:rsidRPr="00CF74B2" w:rsidRDefault="008B04FD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>E</w:t>
      </w:r>
      <w:r w:rsidRPr="00CF74B2">
        <w:rPr>
          <w:rFonts w:ascii="Times New Roman" w:hAnsi="Times New Roman" w:cs="Times New Roman"/>
        </w:rPr>
        <w:t xml:space="preserve"> = ?</w:t>
      </w:r>
    </w:p>
    <w:p w:rsidR="008B04FD" w:rsidRPr="00CF74B2" w:rsidRDefault="008B04F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R</w:t>
      </w:r>
      <w:r w:rsidRPr="00CF74B2">
        <w:rPr>
          <w:rFonts w:ascii="Times New Roman" w:hAnsi="Times New Roman" w:cs="Times New Roman"/>
        </w:rPr>
        <w:t xml:space="preserve"> = 275$</w:t>
      </w:r>
    </w:p>
    <w:p w:rsidR="008B04FD" w:rsidRPr="00CF74B2" w:rsidRDefault="008B04F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t</w:t>
      </w:r>
      <w:r w:rsidRPr="00CF74B2">
        <w:rPr>
          <w:rFonts w:ascii="Times New Roman" w:hAnsi="Times New Roman" w:cs="Times New Roman"/>
        </w:rPr>
        <w:t xml:space="preserve"> = 0,039</w:t>
      </w:r>
    </w:p>
    <w:p w:rsidR="008B04FD" w:rsidRPr="00CF74B2" w:rsidRDefault="008B04F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n</w:t>
      </w:r>
      <w:r w:rsidRPr="00CF74B2">
        <w:rPr>
          <w:rFonts w:ascii="Times New Roman" w:hAnsi="Times New Roman" w:cs="Times New Roman"/>
        </w:rPr>
        <w:t xml:space="preserve"> = 12</w:t>
      </w:r>
    </w:p>
    <w:p w:rsidR="006D49F8" w:rsidRPr="00CF74B2" w:rsidRDefault="008B04F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proofErr w:type="gramStart"/>
      <w:r w:rsidRPr="00CF74B2">
        <w:rPr>
          <w:rFonts w:ascii="Times New Roman" w:hAnsi="Times New Roman" w:cs="Times New Roman"/>
          <w:i/>
        </w:rPr>
        <w:t>d</w:t>
      </w:r>
      <w:proofErr w:type="gramEnd"/>
      <w:r w:rsidRPr="00CF74B2">
        <w:rPr>
          <w:rFonts w:ascii="Times New Roman" w:hAnsi="Times New Roman" w:cs="Times New Roman"/>
        </w:rPr>
        <w:t xml:space="preserve"> = 48 mois = 4 ans</w:t>
      </w:r>
    </w:p>
    <w:p w:rsidR="008B04FD" w:rsidRPr="00CF74B2" w:rsidRDefault="008B04FD" w:rsidP="00CF74B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lang w:val="fr-CA"/>
        </w:rPr>
      </w:pPr>
    </w:p>
    <w:p w:rsidR="00F23288" w:rsidRPr="00CF74B2" w:rsidRDefault="00F23288" w:rsidP="00CF74B2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hAnsi="Times New Roman"/>
          <w:lang w:val="fr-CA"/>
        </w:rPr>
        <w:sectPr w:rsidR="00F23288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8B04FD" w:rsidRPr="00CF74B2" w:rsidRDefault="006D49F8" w:rsidP="00CF74B2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Par versements : </w:t>
      </w:r>
      <w:r w:rsidRPr="00CF74B2">
        <w:rPr>
          <w:rFonts w:ascii="Times New Roman" w:hAnsi="Times New Roman"/>
          <w:position w:val="-12"/>
          <w:lang w:val="fr-CA"/>
        </w:rPr>
        <w:object w:dxaOrig="1800" w:dyaOrig="360">
          <v:shape id="_x0000_i1034" type="#_x0000_t75" style="width:90pt;height:18pt" o:ole="">
            <v:imagedata r:id="rId30" o:title=""/>
          </v:shape>
          <o:OLEObject Type="Embed" ProgID="Equation.DSMT4" ShapeID="_x0000_i1034" DrawAspect="Content" ObjectID="_1567796503" r:id="rId31"/>
        </w:object>
      </w:r>
    </w:p>
    <w:p w:rsidR="006D49F8" w:rsidRPr="00CF74B2" w:rsidRDefault="006D49F8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ar paiement différé : 800$</w:t>
      </w:r>
    </w:p>
    <w:p w:rsidR="00F23288" w:rsidRPr="00CF74B2" w:rsidRDefault="00F23288" w:rsidP="00CF74B2">
      <w:pPr>
        <w:spacing w:after="0" w:line="240" w:lineRule="auto"/>
        <w:ind w:firstLine="720"/>
        <w:rPr>
          <w:rFonts w:ascii="Times New Roman" w:hAnsi="Times New Roman" w:cs="Times New Roman"/>
        </w:rPr>
        <w:sectPr w:rsidR="00F23288" w:rsidRPr="00CF74B2" w:rsidSect="00F23288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299"/>
        </w:sectPr>
      </w:pPr>
    </w:p>
    <w:p w:rsidR="006D49F8" w:rsidRPr="00CF74B2" w:rsidRDefault="006D49F8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Le client devrait choisir l’option de paiement par versements.</w:t>
      </w:r>
    </w:p>
    <w:p w:rsidR="006D49F8" w:rsidRPr="00CF74B2" w:rsidRDefault="006D49F8" w:rsidP="00CF74B2">
      <w:pPr>
        <w:spacing w:after="0" w:line="240" w:lineRule="auto"/>
        <w:rPr>
          <w:rFonts w:ascii="Times New Roman" w:hAnsi="Times New Roman" w:cs="Times New Roman"/>
        </w:rPr>
      </w:pPr>
    </w:p>
    <w:p w:rsidR="006D49F8" w:rsidRPr="00CF74B2" w:rsidRDefault="0041014D" w:rsidP="00CF74B2">
      <w:pPr>
        <w:pStyle w:val="ListParagraph"/>
        <w:numPr>
          <w:ilvl w:val="1"/>
          <w:numId w:val="2"/>
        </w:numPr>
        <w:spacing w:after="0" w:line="240" w:lineRule="auto"/>
        <w:rPr>
          <w:rFonts w:ascii="Times New Roman" w:hAnsi="Times New Roman"/>
          <w:u w:val="single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Par versements</w:t>
      </w:r>
    </w:p>
    <w:p w:rsidR="0041014D" w:rsidRPr="00CF74B2" w:rsidRDefault="0041014D" w:rsidP="00CF74B2">
      <w:pPr>
        <w:spacing w:after="0" w:line="240" w:lineRule="auto"/>
        <w:ind w:left="363" w:firstLine="357"/>
        <w:rPr>
          <w:rFonts w:ascii="Times New Roman" w:hAnsi="Times New Roman" w:cs="Times New Roman"/>
          <w:i/>
        </w:rPr>
        <w:sectPr w:rsidR="0041014D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41014D" w:rsidRPr="00CF74B2" w:rsidRDefault="0041014D" w:rsidP="00CF74B2">
      <w:pPr>
        <w:spacing w:after="0" w:line="240" w:lineRule="auto"/>
        <w:ind w:left="363" w:firstLine="357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>E</w:t>
      </w:r>
      <w:r w:rsidRPr="00CF74B2">
        <w:rPr>
          <w:rFonts w:ascii="Times New Roman" w:hAnsi="Times New Roman" w:cs="Times New Roman"/>
        </w:rPr>
        <w:t xml:space="preserve"> = ?</w:t>
      </w:r>
    </w:p>
    <w:p w:rsidR="0041014D" w:rsidRPr="00CF74B2" w:rsidRDefault="0041014D" w:rsidP="00CF74B2">
      <w:pPr>
        <w:spacing w:after="0" w:line="240" w:lineRule="auto"/>
        <w:ind w:left="363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R</w:t>
      </w:r>
      <w:r w:rsidRPr="00CF74B2">
        <w:rPr>
          <w:rFonts w:ascii="Times New Roman" w:hAnsi="Times New Roman" w:cs="Times New Roman"/>
        </w:rPr>
        <w:t xml:space="preserve"> = 22$</w:t>
      </w:r>
    </w:p>
    <w:p w:rsidR="0041014D" w:rsidRPr="00CF74B2" w:rsidRDefault="0041014D" w:rsidP="00CF74B2">
      <w:pPr>
        <w:spacing w:after="0" w:line="240" w:lineRule="auto"/>
        <w:ind w:left="363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t</w:t>
      </w:r>
      <w:r w:rsidRPr="00CF74B2">
        <w:rPr>
          <w:rFonts w:ascii="Times New Roman" w:hAnsi="Times New Roman" w:cs="Times New Roman"/>
        </w:rPr>
        <w:t xml:space="preserve"> = 0,18</w:t>
      </w:r>
    </w:p>
    <w:p w:rsidR="0041014D" w:rsidRPr="00CF74B2" w:rsidRDefault="0041014D" w:rsidP="00CF74B2">
      <w:pPr>
        <w:spacing w:after="0" w:line="240" w:lineRule="auto"/>
        <w:ind w:left="363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n</w:t>
      </w:r>
      <w:r w:rsidRPr="00CF74B2">
        <w:rPr>
          <w:rFonts w:ascii="Times New Roman" w:hAnsi="Times New Roman" w:cs="Times New Roman"/>
        </w:rPr>
        <w:t xml:space="preserve"> = 12</w:t>
      </w:r>
    </w:p>
    <w:p w:rsidR="0041014D" w:rsidRPr="00CF74B2" w:rsidRDefault="0041014D" w:rsidP="00CF74B2">
      <w:pPr>
        <w:spacing w:after="0" w:line="240" w:lineRule="auto"/>
        <w:ind w:left="363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d</w:t>
      </w:r>
      <w:r w:rsidRPr="00CF74B2">
        <w:rPr>
          <w:rFonts w:ascii="Times New Roman" w:hAnsi="Times New Roman" w:cs="Times New Roman"/>
        </w:rPr>
        <w:t xml:space="preserve"> = 3 ans</w:t>
      </w:r>
    </w:p>
    <w:p w:rsidR="0041014D" w:rsidRPr="00CF74B2" w:rsidRDefault="0041014D" w:rsidP="00CF74B2">
      <w:pPr>
        <w:spacing w:after="0" w:line="240" w:lineRule="auto"/>
        <w:ind w:left="363"/>
        <w:rPr>
          <w:rFonts w:ascii="Times New Roman" w:hAnsi="Times New Roman" w:cs="Times New Roman"/>
        </w:rPr>
      </w:pPr>
    </w:p>
    <w:p w:rsidR="008B04FD" w:rsidRPr="00CF74B2" w:rsidRDefault="0041014D" w:rsidP="00CF74B2">
      <w:pPr>
        <w:spacing w:after="0" w:line="240" w:lineRule="auto"/>
        <w:rPr>
          <w:rFonts w:ascii="Times New Roman" w:hAnsi="Times New Roman" w:cs="Times New Roman"/>
        </w:rPr>
        <w:sectPr w:rsidR="008B04FD" w:rsidRPr="00CF74B2" w:rsidSect="0041014D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  <w:r w:rsidRPr="00CF74B2">
        <w:rPr>
          <w:rFonts w:ascii="Times New Roman" w:hAnsi="Times New Roman" w:cs="Times New Roman"/>
          <w:position w:val="-32"/>
        </w:rPr>
        <w:object w:dxaOrig="5800" w:dyaOrig="760">
          <v:shape id="_x0000_i1035" type="#_x0000_t75" style="width:289.2pt;height:37.8pt" o:ole="">
            <v:imagedata r:id="rId32" o:title=""/>
          </v:shape>
          <o:OLEObject Type="Embed" ProgID="Equation.DSMT4" ShapeID="_x0000_i1035" DrawAspect="Content" ObjectID="_1567796504" r:id="rId33"/>
        </w:object>
      </w:r>
    </w:p>
    <w:p w:rsidR="0041014D" w:rsidRPr="00CF74B2" w:rsidRDefault="0041014D" w:rsidP="00CF74B2">
      <w:pPr>
        <w:spacing w:after="0" w:line="240" w:lineRule="auto"/>
        <w:rPr>
          <w:rFonts w:ascii="Times New Roman" w:hAnsi="Times New Roman" w:cs="Times New Roman"/>
        </w:rPr>
        <w:sectPr w:rsidR="0041014D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8B04FD" w:rsidRPr="00CF74B2" w:rsidRDefault="0041014D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u w:val="single"/>
        </w:rPr>
        <w:t>Par paiement différé</w:t>
      </w:r>
    </w:p>
    <w:p w:rsidR="0041014D" w:rsidRPr="00CF74B2" w:rsidRDefault="0041014D" w:rsidP="00CF74B2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41014D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41014D" w:rsidRPr="00CF74B2" w:rsidRDefault="0041014D" w:rsidP="00CF74B2">
      <w:pPr>
        <w:pStyle w:val="ListParagraph"/>
        <w:spacing w:after="0" w:line="240" w:lineRule="auto"/>
        <w:rPr>
          <w:rFonts w:ascii="Times New Roman" w:hAnsi="Times New Roman"/>
          <w:b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A = </w:t>
      </w:r>
      <w:r w:rsidRPr="00CF74B2">
        <w:rPr>
          <w:rFonts w:ascii="Times New Roman" w:hAnsi="Times New Roman"/>
          <w:lang w:val="fr-CA"/>
        </w:rPr>
        <w:t>800$</w:t>
      </w:r>
    </w:p>
    <w:p w:rsidR="0041014D" w:rsidRPr="00CF74B2" w:rsidRDefault="0041014D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?</w:t>
      </w:r>
    </w:p>
    <w:p w:rsidR="0041014D" w:rsidRPr="00CF74B2" w:rsidRDefault="0041014D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5</w:t>
      </w:r>
    </w:p>
    <w:p w:rsidR="0041014D" w:rsidRPr="00CF74B2" w:rsidRDefault="0041014D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4</w:t>
      </w:r>
    </w:p>
    <w:p w:rsidR="0041014D" w:rsidRPr="00CF74B2" w:rsidRDefault="0041014D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2 ans</w:t>
      </w:r>
    </w:p>
    <w:p w:rsidR="0041014D" w:rsidRPr="00CF74B2" w:rsidRDefault="0041014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0"/>
        </w:rPr>
        <w:object w:dxaOrig="3580" w:dyaOrig="960">
          <v:shape id="_x0000_i1036" type="#_x0000_t75" style="width:178.2pt;height:48.6pt" o:ole="">
            <v:imagedata r:id="rId34" o:title=""/>
          </v:shape>
          <o:OLEObject Type="Embed" ProgID="Equation.DSMT4" ShapeID="_x0000_i1036" DrawAspect="Content" ObjectID="_1567796505" r:id="rId35"/>
        </w:object>
      </w:r>
    </w:p>
    <w:p w:rsidR="0041014D" w:rsidRPr="00CF74B2" w:rsidRDefault="0041014D" w:rsidP="00CF74B2">
      <w:pPr>
        <w:spacing w:after="0" w:line="240" w:lineRule="auto"/>
        <w:rPr>
          <w:rFonts w:ascii="Times New Roman" w:hAnsi="Times New Roman" w:cs="Times New Roman"/>
        </w:rPr>
        <w:sectPr w:rsidR="0041014D" w:rsidRPr="00CF74B2" w:rsidSect="0041014D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C94710" w:rsidRPr="00CF74B2" w:rsidRDefault="00C94710" w:rsidP="00CF74B2">
      <w:pPr>
        <w:spacing w:after="0" w:line="240" w:lineRule="auto"/>
        <w:rPr>
          <w:rFonts w:ascii="Times New Roman" w:hAnsi="Times New Roman" w:cs="Times New Roman"/>
        </w:rPr>
      </w:pPr>
    </w:p>
    <w:p w:rsidR="00C94710" w:rsidRPr="00CF74B2" w:rsidRDefault="0041014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  <w:t>L’option du paiement différé démontait le prix d’achat le moins cher.</w:t>
      </w:r>
    </w:p>
    <w:p w:rsidR="0041014D" w:rsidRPr="00CF74B2" w:rsidRDefault="0041014D" w:rsidP="00CF74B2">
      <w:pPr>
        <w:spacing w:after="0" w:line="240" w:lineRule="auto"/>
        <w:rPr>
          <w:rFonts w:ascii="Times New Roman" w:hAnsi="Times New Roman" w:cs="Times New Roman"/>
        </w:rPr>
      </w:pPr>
    </w:p>
    <w:p w:rsidR="0041014D" w:rsidRPr="00CF74B2" w:rsidRDefault="0041014D" w:rsidP="00CF74B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/>
          <w:lang w:val="fr-CA"/>
        </w:rPr>
      </w:pPr>
    </w:p>
    <w:p w:rsidR="008D060C" w:rsidRPr="00CF74B2" w:rsidRDefault="008D060C" w:rsidP="00CF74B2">
      <w:pPr>
        <w:spacing w:after="0" w:line="240" w:lineRule="auto"/>
        <w:ind w:left="363" w:firstLine="357"/>
        <w:rPr>
          <w:rFonts w:ascii="Times New Roman" w:hAnsi="Times New Roman" w:cs="Times New Roman"/>
          <w:i/>
        </w:rPr>
        <w:sectPr w:rsidR="008D060C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8D060C" w:rsidRPr="00CF74B2" w:rsidRDefault="008D060C" w:rsidP="00CF74B2">
      <w:pPr>
        <w:spacing w:after="0" w:line="240" w:lineRule="auto"/>
        <w:ind w:left="363" w:firstLine="357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>E</w:t>
      </w:r>
      <w:r w:rsidRPr="00CF74B2">
        <w:rPr>
          <w:rFonts w:ascii="Times New Roman" w:hAnsi="Times New Roman" w:cs="Times New Roman"/>
        </w:rPr>
        <w:t xml:space="preserve"> = ?</w:t>
      </w:r>
    </w:p>
    <w:p w:rsidR="008D060C" w:rsidRPr="00CF74B2" w:rsidRDefault="008D060C" w:rsidP="00CF74B2">
      <w:pPr>
        <w:spacing w:after="0" w:line="240" w:lineRule="auto"/>
        <w:ind w:left="363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R</w:t>
      </w:r>
      <w:r w:rsidRPr="00CF74B2">
        <w:rPr>
          <w:rFonts w:ascii="Times New Roman" w:hAnsi="Times New Roman" w:cs="Times New Roman"/>
        </w:rPr>
        <w:t xml:space="preserve"> = 1100$</w:t>
      </w:r>
    </w:p>
    <w:p w:rsidR="008D060C" w:rsidRPr="00CF74B2" w:rsidRDefault="008D060C" w:rsidP="00CF74B2">
      <w:pPr>
        <w:spacing w:after="0" w:line="240" w:lineRule="auto"/>
        <w:ind w:left="363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t</w:t>
      </w:r>
      <w:r w:rsidRPr="00CF74B2">
        <w:rPr>
          <w:rFonts w:ascii="Times New Roman" w:hAnsi="Times New Roman" w:cs="Times New Roman"/>
        </w:rPr>
        <w:t xml:space="preserve"> = 0,027</w:t>
      </w:r>
    </w:p>
    <w:p w:rsidR="008D060C" w:rsidRPr="00CF74B2" w:rsidRDefault="008D060C" w:rsidP="00CF74B2">
      <w:pPr>
        <w:spacing w:after="0" w:line="240" w:lineRule="auto"/>
        <w:ind w:left="363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n</w:t>
      </w:r>
      <w:r w:rsidRPr="00CF74B2">
        <w:rPr>
          <w:rFonts w:ascii="Times New Roman" w:hAnsi="Times New Roman" w:cs="Times New Roman"/>
        </w:rPr>
        <w:t xml:space="preserve"> = 12</w:t>
      </w:r>
    </w:p>
    <w:p w:rsidR="008D060C" w:rsidRPr="00CF74B2" w:rsidRDefault="008D060C" w:rsidP="00CF74B2">
      <w:pPr>
        <w:spacing w:after="0" w:line="240" w:lineRule="auto"/>
        <w:ind w:left="363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i/>
        </w:rPr>
        <w:t>d</w:t>
      </w:r>
      <w:r w:rsidRPr="00CF74B2">
        <w:rPr>
          <w:rFonts w:ascii="Times New Roman" w:hAnsi="Times New Roman" w:cs="Times New Roman"/>
        </w:rPr>
        <w:t xml:space="preserve"> = 4 ans</w:t>
      </w:r>
    </w:p>
    <w:p w:rsidR="008D060C" w:rsidRPr="00CF74B2" w:rsidRDefault="008D060C" w:rsidP="00CF74B2">
      <w:pPr>
        <w:spacing w:after="0" w:line="240" w:lineRule="auto"/>
        <w:ind w:left="363"/>
        <w:rPr>
          <w:rFonts w:ascii="Times New Roman" w:hAnsi="Times New Roman" w:cs="Times New Roman"/>
        </w:rPr>
      </w:pPr>
    </w:p>
    <w:p w:rsidR="00C94710" w:rsidRPr="00CF74B2" w:rsidRDefault="008D060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2"/>
        </w:rPr>
        <w:object w:dxaOrig="6360" w:dyaOrig="760">
          <v:shape id="_x0000_i1037" type="#_x0000_t75" style="width:317.4pt;height:37.8pt" o:ole="">
            <v:imagedata r:id="rId36" o:title=""/>
          </v:shape>
          <o:OLEObject Type="Embed" ProgID="Equation.DSMT4" ShapeID="_x0000_i1037" DrawAspect="Content" ObjectID="_1567796506" r:id="rId37"/>
        </w:object>
      </w:r>
    </w:p>
    <w:p w:rsidR="008D060C" w:rsidRPr="00CF74B2" w:rsidRDefault="008D060C" w:rsidP="00CF74B2">
      <w:pPr>
        <w:spacing w:after="0" w:line="240" w:lineRule="auto"/>
        <w:rPr>
          <w:rFonts w:ascii="Times New Roman" w:hAnsi="Times New Roman" w:cs="Times New Roman"/>
        </w:rPr>
        <w:sectPr w:rsidR="008D060C" w:rsidRPr="00CF74B2" w:rsidSect="008D060C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C94710" w:rsidRPr="00CF74B2" w:rsidRDefault="00C94710" w:rsidP="00CF74B2">
      <w:pPr>
        <w:spacing w:after="0" w:line="240" w:lineRule="auto"/>
        <w:rPr>
          <w:rFonts w:ascii="Times New Roman" w:hAnsi="Times New Roman" w:cs="Times New Roman"/>
        </w:rPr>
      </w:pPr>
    </w:p>
    <w:p w:rsidR="008D060C" w:rsidRPr="00CF74B2" w:rsidRDefault="008D060C" w:rsidP="00CF74B2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8D060C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8D060C" w:rsidRPr="00CF74B2" w:rsidRDefault="008D060C" w:rsidP="00CF74B2">
      <w:pPr>
        <w:pStyle w:val="ListParagraph"/>
        <w:spacing w:after="0" w:line="240" w:lineRule="auto"/>
        <w:rPr>
          <w:rFonts w:ascii="Times New Roman" w:hAnsi="Times New Roman"/>
          <w:b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P = </w:t>
      </w:r>
      <w:r w:rsidRPr="00CF74B2">
        <w:rPr>
          <w:rFonts w:ascii="Times New Roman" w:hAnsi="Times New Roman"/>
          <w:lang w:val="fr-CA"/>
        </w:rPr>
        <w:t>49995,49$</w:t>
      </w:r>
    </w:p>
    <w:p w:rsidR="008D060C" w:rsidRPr="00CF74B2" w:rsidRDefault="008D060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300$</w:t>
      </w:r>
    </w:p>
    <w:p w:rsidR="008D060C" w:rsidRPr="00CF74B2" w:rsidRDefault="008D060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27</w:t>
      </w:r>
    </w:p>
    <w:p w:rsidR="008D060C" w:rsidRPr="00CF74B2" w:rsidRDefault="008D060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8D060C" w:rsidRPr="00CF74B2" w:rsidRDefault="008D060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?</w:t>
      </w:r>
    </w:p>
    <w:p w:rsidR="00C94710" w:rsidRPr="00CF74B2" w:rsidRDefault="008D060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56"/>
        </w:rPr>
        <w:object w:dxaOrig="5860" w:dyaOrig="1340">
          <v:shape id="_x0000_i1038" type="#_x0000_t75" style="width:291.6pt;height:66.6pt" o:ole="">
            <v:imagedata r:id="rId38" o:title=""/>
          </v:shape>
          <o:OLEObject Type="Embed" ProgID="Equation.DSMT4" ShapeID="_x0000_i1038" DrawAspect="Content" ObjectID="_1567796507" r:id="rId39"/>
        </w:object>
      </w:r>
    </w:p>
    <w:p w:rsidR="008D060C" w:rsidRPr="00CF74B2" w:rsidRDefault="008D060C" w:rsidP="00CF74B2">
      <w:pPr>
        <w:spacing w:after="0" w:line="240" w:lineRule="auto"/>
        <w:rPr>
          <w:rFonts w:ascii="Times New Roman" w:hAnsi="Times New Roman" w:cs="Times New Roman"/>
        </w:rPr>
        <w:sectPr w:rsidR="008D060C" w:rsidRPr="00CF74B2" w:rsidSect="008D060C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C94710" w:rsidRPr="00CF74B2" w:rsidRDefault="00C94710" w:rsidP="00CF74B2">
      <w:pPr>
        <w:spacing w:after="0" w:line="240" w:lineRule="auto"/>
        <w:rPr>
          <w:rFonts w:ascii="Times New Roman" w:hAnsi="Times New Roman" w:cs="Times New Roman"/>
        </w:rPr>
      </w:pPr>
    </w:p>
    <w:p w:rsidR="008D060C" w:rsidRPr="00CF74B2" w:rsidRDefault="008D060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position w:val="-8"/>
        </w:rPr>
        <w:object w:dxaOrig="3460" w:dyaOrig="279">
          <v:shape id="_x0000_i1039" type="#_x0000_t75" style="width:173.4pt;height:14.4pt" o:ole="">
            <v:imagedata r:id="rId40" o:title=""/>
          </v:shape>
          <o:OLEObject Type="Embed" ProgID="Equation.DSMT4" ShapeID="_x0000_i1039" DrawAspect="Content" ObjectID="_1567796508" r:id="rId41"/>
        </w:object>
      </w:r>
    </w:p>
    <w:p w:rsidR="00C94710" w:rsidRPr="00CF74B2" w:rsidRDefault="008D060C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Alors, les parents de Morgan devraient commencer le REEE après son 6</w:t>
      </w:r>
      <w:r w:rsidRPr="00CF74B2">
        <w:rPr>
          <w:rFonts w:ascii="Times New Roman" w:hAnsi="Times New Roman" w:cs="Times New Roman"/>
          <w:vertAlign w:val="superscript"/>
        </w:rPr>
        <w:t>e</w:t>
      </w:r>
      <w:r w:rsidRPr="00CF74B2">
        <w:rPr>
          <w:rFonts w:ascii="Times New Roman" w:hAnsi="Times New Roman" w:cs="Times New Roman"/>
        </w:rPr>
        <w:t xml:space="preserve"> anniversaire.</w:t>
      </w:r>
    </w:p>
    <w:p w:rsidR="006D49F8" w:rsidRPr="00CF74B2" w:rsidRDefault="006D49F8" w:rsidP="00CF74B2">
      <w:pPr>
        <w:spacing w:after="0" w:line="240" w:lineRule="auto"/>
        <w:rPr>
          <w:rFonts w:ascii="Times New Roman" w:hAnsi="Times New Roman" w:cs="Times New Roman"/>
        </w:rPr>
      </w:pPr>
    </w:p>
    <w:p w:rsidR="00BC5DF9" w:rsidRDefault="00BC5D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C5DF9" w:rsidRDefault="00BC5D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C5DF9" w:rsidRDefault="00BC5D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C5DF9" w:rsidRDefault="00BC5D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C5DF9" w:rsidRDefault="00BC5D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C5DF9" w:rsidRDefault="00BC5D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C5DF9" w:rsidRDefault="00BC5D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C5DF9" w:rsidRDefault="00BC5D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BC5DF9" w:rsidRDefault="00BC5D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764DAF" w:rsidRPr="00CF74B2" w:rsidRDefault="00764DAF" w:rsidP="00CF74B2">
      <w:pPr>
        <w:spacing w:after="0" w:line="240" w:lineRule="auto"/>
        <w:jc w:val="center"/>
        <w:rPr>
          <w:rFonts w:ascii="Times New Roman" w:hAnsi="Times New Roman" w:cs="Times New Roman"/>
        </w:rPr>
        <w:sectPr w:rsidR="00764DAF" w:rsidRPr="00CF74B2" w:rsidSect="00764DAF">
          <w:headerReference w:type="first" r:id="rId42"/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  <w:r w:rsidRPr="00CF74B2">
        <w:rPr>
          <w:rFonts w:ascii="Times New Roman" w:hAnsi="Times New Roman" w:cs="Times New Roman"/>
          <w:b/>
          <w:caps/>
        </w:rPr>
        <w:t>Analyse d’emprunts (JOURNÉE 2)</w:t>
      </w:r>
    </w:p>
    <w:p w:rsidR="006D49F8" w:rsidRPr="00CF74B2" w:rsidRDefault="006D49F8" w:rsidP="00CF74B2">
      <w:pPr>
        <w:spacing w:after="0" w:line="240" w:lineRule="auto"/>
        <w:rPr>
          <w:rFonts w:ascii="Times New Roman" w:hAnsi="Times New Roman" w:cs="Times New Roman"/>
        </w:rPr>
      </w:pPr>
    </w:p>
    <w:p w:rsidR="00764DAF" w:rsidRPr="00CF74B2" w:rsidRDefault="0046333A" w:rsidP="00CF74B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  <w:sectPr w:rsidR="00764DAF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  <w:r w:rsidRPr="00CF74B2">
        <w:rPr>
          <w:rFonts w:ascii="Times New Roman" w:hAnsi="Times New Roman"/>
          <w:lang w:val="fr-CA"/>
        </w:rPr>
        <w:t>p.531 #11ac</w:t>
      </w:r>
    </w:p>
    <w:p w:rsidR="00764DAF" w:rsidRPr="00CF74B2" w:rsidRDefault="00764DAF" w:rsidP="00CF74B2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>E</w:t>
      </w:r>
      <w:r w:rsidRPr="00CF74B2">
        <w:rPr>
          <w:rFonts w:ascii="Times New Roman" w:hAnsi="Times New Roman"/>
          <w:lang w:val="fr-CA"/>
        </w:rPr>
        <w:t xml:space="preserve"> = 17899 – 2000 = 15899$</w:t>
      </w:r>
    </w:p>
    <w:p w:rsidR="00764DAF" w:rsidRPr="00CF74B2" w:rsidRDefault="00764DAF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764DAF" w:rsidRPr="00CF74B2" w:rsidRDefault="00764DAF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21</w:t>
      </w:r>
    </w:p>
    <w:p w:rsidR="00764DAF" w:rsidRPr="00CF74B2" w:rsidRDefault="00764DAF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2</w:t>
      </w:r>
    </w:p>
    <w:p w:rsidR="00764DAF" w:rsidRPr="00CF74B2" w:rsidRDefault="00764DAF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4</w:t>
      </w:r>
      <w:r w:rsidR="00F23288" w:rsidRPr="00CF74B2">
        <w:rPr>
          <w:rFonts w:ascii="Times New Roman" w:hAnsi="Times New Roman" w:cs="Times New Roman"/>
        </w:rPr>
        <w:t xml:space="preserve"> ans</w:t>
      </w:r>
    </w:p>
    <w:p w:rsidR="00764DAF" w:rsidRPr="00CF74B2" w:rsidRDefault="00764DAF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8"/>
        </w:rPr>
        <w:object w:dxaOrig="5160" w:dyaOrig="1080">
          <v:shape id="_x0000_i1040" type="#_x0000_t75" style="width:258pt;height:54pt" o:ole="">
            <v:imagedata r:id="rId43" o:title=""/>
          </v:shape>
          <o:OLEObject Type="Embed" ProgID="Equation.DSMT4" ShapeID="_x0000_i1040" DrawAspect="Content" ObjectID="_1567796509" r:id="rId44"/>
        </w:object>
      </w:r>
    </w:p>
    <w:p w:rsidR="00764DAF" w:rsidRPr="00CF74B2" w:rsidRDefault="00764DAF" w:rsidP="00CF74B2">
      <w:pPr>
        <w:spacing w:after="0" w:line="240" w:lineRule="auto"/>
        <w:rPr>
          <w:rFonts w:ascii="Times New Roman" w:hAnsi="Times New Roman" w:cs="Times New Roman"/>
        </w:rPr>
        <w:sectPr w:rsidR="00764DAF" w:rsidRPr="00CF74B2" w:rsidSect="00764DAF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232" w:space="720"/>
            <w:col w:w="6848"/>
          </w:cols>
          <w:titlePg/>
          <w:docGrid w:linePitch="299"/>
        </w:sectPr>
      </w:pPr>
    </w:p>
    <w:p w:rsidR="00764DAF" w:rsidRPr="00CF74B2" w:rsidRDefault="00764DAF" w:rsidP="00CF74B2">
      <w:pPr>
        <w:spacing w:after="0" w:line="240" w:lineRule="auto"/>
        <w:rPr>
          <w:rFonts w:ascii="Times New Roman" w:hAnsi="Times New Roman" w:cs="Times New Roman"/>
        </w:rPr>
      </w:pPr>
    </w:p>
    <w:p w:rsidR="00764DAF" w:rsidRPr="00CF74B2" w:rsidRDefault="00F23288" w:rsidP="00CF74B2">
      <w:pPr>
        <w:pStyle w:val="ListParagraph"/>
        <w:numPr>
          <w:ilvl w:val="0"/>
          <w:numId w:val="17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540" w:dyaOrig="360">
          <v:shape id="_x0000_i1041" type="#_x0000_t75" style="width:226.8pt;height:18pt" o:ole="">
            <v:imagedata r:id="rId45" o:title=""/>
          </v:shape>
          <o:OLEObject Type="Embed" ProgID="Equation.DSMT4" ShapeID="_x0000_i1041" DrawAspect="Content" ObjectID="_1567796510" r:id="rId46"/>
        </w:object>
      </w:r>
    </w:p>
    <w:p w:rsidR="00764DAF" w:rsidRDefault="00764DAF" w:rsidP="00CF74B2">
      <w:pPr>
        <w:spacing w:after="0" w:line="240" w:lineRule="auto"/>
        <w:rPr>
          <w:rFonts w:ascii="Times New Roman" w:hAnsi="Times New Roman" w:cs="Times New Roman"/>
        </w:rPr>
      </w:pPr>
    </w:p>
    <w:p w:rsidR="00622183" w:rsidRPr="00CF74B2" w:rsidRDefault="00622183" w:rsidP="00CF74B2">
      <w:pPr>
        <w:spacing w:after="0" w:line="240" w:lineRule="auto"/>
        <w:rPr>
          <w:rFonts w:ascii="Times New Roman" w:hAnsi="Times New Roman" w:cs="Times New Roman"/>
        </w:rPr>
      </w:pPr>
    </w:p>
    <w:p w:rsidR="00764DAF" w:rsidRPr="00CF74B2" w:rsidRDefault="0046333A" w:rsidP="00CF74B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lastRenderedPageBreak/>
        <w:t>p.577 #12</w:t>
      </w:r>
    </w:p>
    <w:p w:rsidR="00F23288" w:rsidRPr="00CF74B2" w:rsidRDefault="00F23288" w:rsidP="00CF74B2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i/>
          <w:lang w:val="fr-CA"/>
        </w:rPr>
        <w:sectPr w:rsidR="00F23288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23288" w:rsidRPr="00CF74B2" w:rsidRDefault="00F23288" w:rsidP="00CF74B2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>E</w:t>
      </w:r>
      <w:r w:rsidRPr="00CF74B2">
        <w:rPr>
          <w:rFonts w:ascii="Times New Roman" w:hAnsi="Times New Roman"/>
          <w:lang w:val="fr-CA"/>
        </w:rPr>
        <w:t xml:space="preserve"> = 25000$</w:t>
      </w:r>
    </w:p>
    <w:p w:rsidR="00F23288" w:rsidRPr="00CF74B2" w:rsidRDefault="00F23288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F23288" w:rsidRPr="00CF74B2" w:rsidRDefault="00F23288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2</w:t>
      </w:r>
    </w:p>
    <w:p w:rsidR="00F23288" w:rsidRPr="00CF74B2" w:rsidRDefault="00F23288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F23288" w:rsidRPr="00CF74B2" w:rsidRDefault="00F23288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5 ans</w:t>
      </w:r>
    </w:p>
    <w:p w:rsidR="00F23288" w:rsidRPr="00CF74B2" w:rsidRDefault="00F23288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8"/>
        </w:rPr>
        <w:object w:dxaOrig="5220" w:dyaOrig="1080">
          <v:shape id="_x0000_i1042" type="#_x0000_t75" style="width:261pt;height:54pt" o:ole="">
            <v:imagedata r:id="rId47" o:title=""/>
          </v:shape>
          <o:OLEObject Type="Embed" ProgID="Equation.DSMT4" ShapeID="_x0000_i1042" DrawAspect="Content" ObjectID="_1567796511" r:id="rId48"/>
        </w:object>
      </w:r>
    </w:p>
    <w:p w:rsidR="00F23288" w:rsidRPr="00CF74B2" w:rsidRDefault="00F23288" w:rsidP="00CF74B2">
      <w:pPr>
        <w:spacing w:after="0" w:line="240" w:lineRule="auto"/>
        <w:rPr>
          <w:rFonts w:ascii="Times New Roman" w:hAnsi="Times New Roman" w:cs="Times New Roman"/>
        </w:rPr>
        <w:sectPr w:rsidR="00F23288" w:rsidRPr="00CF74B2" w:rsidSect="00F23288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F23288" w:rsidRPr="00CF74B2" w:rsidRDefault="00F23288" w:rsidP="00CF74B2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640" w:dyaOrig="360">
          <v:shape id="_x0000_i1043" type="#_x0000_t75" style="width:231.6pt;height:18pt" o:ole="">
            <v:imagedata r:id="rId49" o:title=""/>
          </v:shape>
          <o:OLEObject Type="Embed" ProgID="Equation.DSMT4" ShapeID="_x0000_i1043" DrawAspect="Content" ObjectID="_1567796512" r:id="rId50"/>
        </w:object>
      </w:r>
    </w:p>
    <w:p w:rsidR="00F23288" w:rsidRPr="00CF74B2" w:rsidRDefault="00F23288" w:rsidP="00CF74B2">
      <w:pPr>
        <w:spacing w:after="0" w:line="240" w:lineRule="auto"/>
        <w:rPr>
          <w:rFonts w:ascii="Times New Roman" w:hAnsi="Times New Roman" w:cs="Times New Roman"/>
        </w:rPr>
      </w:pPr>
    </w:p>
    <w:p w:rsidR="00F23288" w:rsidRPr="00CF74B2" w:rsidRDefault="00F23288" w:rsidP="00CF74B2">
      <w:pPr>
        <w:spacing w:after="0" w:line="240" w:lineRule="auto"/>
        <w:rPr>
          <w:rFonts w:ascii="Times New Roman" w:hAnsi="Times New Roman" w:cs="Times New Roman"/>
        </w:rPr>
        <w:sectPr w:rsidR="00F23288" w:rsidRPr="00CF74B2" w:rsidSect="00F23288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764DAF" w:rsidRPr="00DB1B89" w:rsidRDefault="00764DAF" w:rsidP="00DB1B89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</w:rPr>
      </w:pPr>
    </w:p>
    <w:p w:rsidR="00DB1B89" w:rsidRPr="00CF74B2" w:rsidRDefault="00DB1B89" w:rsidP="00DB1B89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40000$</w:t>
      </w:r>
    </w:p>
    <w:p w:rsidR="00DB1B89" w:rsidRPr="00CF74B2" w:rsidRDefault="00DB1B89" w:rsidP="00DB1B89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DB1B89" w:rsidRPr="00CF74B2" w:rsidRDefault="00DB1B89" w:rsidP="00DB1B89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7</w:t>
      </w:r>
    </w:p>
    <w:p w:rsidR="00DB1B89" w:rsidRPr="00CF74B2" w:rsidRDefault="00DB1B89" w:rsidP="00DB1B89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DB1B89" w:rsidRPr="00CF74B2" w:rsidRDefault="00DB1B89" w:rsidP="00DB1B89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proofErr w:type="gramStart"/>
      <w:r w:rsidRPr="00CF74B2">
        <w:rPr>
          <w:rFonts w:ascii="Times New Roman" w:hAnsi="Times New Roman"/>
          <w:i/>
          <w:lang w:val="fr-CA"/>
        </w:rPr>
        <w:t>d</w:t>
      </w:r>
      <w:proofErr w:type="gramEnd"/>
      <w:r w:rsidRPr="00CF74B2">
        <w:rPr>
          <w:rFonts w:ascii="Times New Roman" w:hAnsi="Times New Roman"/>
          <w:i/>
          <w:lang w:val="fr-CA"/>
        </w:rPr>
        <w:t xml:space="preserve"> = </w:t>
      </w:r>
      <w:r w:rsidRPr="00CF74B2">
        <w:rPr>
          <w:rFonts w:ascii="Times New Roman" w:hAnsi="Times New Roman"/>
          <w:lang w:val="fr-CA"/>
        </w:rPr>
        <w:t>7 ans</w:t>
      </w:r>
    </w:p>
    <w:p w:rsidR="00DB1B89" w:rsidRPr="00CF74B2" w:rsidRDefault="00DB1B89" w:rsidP="00DB1B89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8"/>
        </w:rPr>
        <w:object w:dxaOrig="5220" w:dyaOrig="1080">
          <v:shape id="_x0000_i1300" type="#_x0000_t75" style="width:260.4pt;height:54pt" o:ole="">
            <v:imagedata r:id="rId51" o:title=""/>
          </v:shape>
          <o:OLEObject Type="Embed" ProgID="Equation.DSMT4" ShapeID="_x0000_i1300" DrawAspect="Content" ObjectID="_1567796513" r:id="rId52"/>
        </w:object>
      </w:r>
    </w:p>
    <w:p w:rsidR="00DB1B89" w:rsidRPr="00CF74B2" w:rsidRDefault="00DB1B89" w:rsidP="00DB1B89">
      <w:pPr>
        <w:spacing w:after="0" w:line="240" w:lineRule="auto"/>
        <w:rPr>
          <w:rFonts w:ascii="Times New Roman" w:hAnsi="Times New Roman" w:cs="Times New Roman"/>
        </w:rPr>
        <w:sectPr w:rsidR="00DB1B89" w:rsidRPr="00CF74B2" w:rsidSect="00CE5A8F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DB1B89" w:rsidRPr="00CF74B2" w:rsidRDefault="00DB1B89" w:rsidP="00DB1B89">
      <w:pPr>
        <w:spacing w:after="0" w:line="240" w:lineRule="auto"/>
        <w:rPr>
          <w:rFonts w:ascii="Times New Roman" w:hAnsi="Times New Roman" w:cs="Times New Roman"/>
        </w:rPr>
      </w:pPr>
    </w:p>
    <w:p w:rsidR="00DB1B89" w:rsidRPr="00CF74B2" w:rsidRDefault="00DB1B89" w:rsidP="00DB1B89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5300" w:dyaOrig="360">
          <v:shape id="_x0000_i1301" type="#_x0000_t75" style="width:264.6pt;height:18pt" o:ole="">
            <v:imagedata r:id="rId53" o:title=""/>
          </v:shape>
          <o:OLEObject Type="Embed" ProgID="Equation.DSMT4" ShapeID="_x0000_i1301" DrawAspect="Content" ObjectID="_1567796514" r:id="rId54"/>
        </w:object>
      </w:r>
    </w:p>
    <w:p w:rsidR="00DB1B89" w:rsidRPr="00CF74B2" w:rsidRDefault="00DB1B89" w:rsidP="00DB1B89">
      <w:pPr>
        <w:spacing w:after="0" w:line="240" w:lineRule="auto"/>
        <w:rPr>
          <w:rFonts w:ascii="Times New Roman" w:hAnsi="Times New Roman" w:cs="Times New Roman"/>
        </w:rPr>
      </w:pPr>
    </w:p>
    <w:p w:rsidR="00DB1B89" w:rsidRPr="00CF74B2" w:rsidRDefault="00DB1B89" w:rsidP="00DB1B89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620" w:dyaOrig="360">
          <v:shape id="_x0000_i1302" type="#_x0000_t75" style="width:231pt;height:18pt" o:ole="">
            <v:imagedata r:id="rId55" o:title=""/>
          </v:shape>
          <o:OLEObject Type="Embed" ProgID="Equation.DSMT4" ShapeID="_x0000_i1302" DrawAspect="Content" ObjectID="_1567796515" r:id="rId56"/>
        </w:object>
      </w:r>
    </w:p>
    <w:p w:rsidR="00DB1B89" w:rsidRDefault="00DB1B89" w:rsidP="00DB1B89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</w:pPr>
    </w:p>
    <w:p w:rsidR="00764DAF" w:rsidRPr="00CF74B2" w:rsidRDefault="0046333A" w:rsidP="00CF74B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2 #15</w:t>
      </w:r>
    </w:p>
    <w:p w:rsidR="006B0FE9" w:rsidRPr="00CF74B2" w:rsidRDefault="006B0FE9" w:rsidP="00CF74B2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6B0FE9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6B0FE9" w:rsidRPr="00CF74B2" w:rsidRDefault="006B0FE9" w:rsidP="00CF74B2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2152$</w:t>
      </w:r>
    </w:p>
    <w:p w:rsidR="006B0FE9" w:rsidRPr="00CF74B2" w:rsidRDefault="006B0FE9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6B0FE9" w:rsidRPr="00CF74B2" w:rsidRDefault="006B0FE9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65</w:t>
      </w:r>
    </w:p>
    <w:p w:rsidR="006B0FE9" w:rsidRPr="00CF74B2" w:rsidRDefault="006B0FE9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6B0FE9" w:rsidRPr="00CF74B2" w:rsidRDefault="006B0FE9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3 ans</w:t>
      </w:r>
    </w:p>
    <w:p w:rsidR="00764DAF" w:rsidRPr="00CF74B2" w:rsidRDefault="006B0FE9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8"/>
        </w:rPr>
        <w:object w:dxaOrig="5060" w:dyaOrig="1080">
          <v:shape id="_x0000_i1046" type="#_x0000_t75" style="width:252.6pt;height:54pt" o:ole="">
            <v:imagedata r:id="rId57" o:title=""/>
          </v:shape>
          <o:OLEObject Type="Embed" ProgID="Equation.DSMT4" ShapeID="_x0000_i1046" DrawAspect="Content" ObjectID="_1567796516" r:id="rId58"/>
        </w:object>
      </w:r>
    </w:p>
    <w:p w:rsidR="006B0FE9" w:rsidRPr="00CF74B2" w:rsidRDefault="006B0FE9" w:rsidP="00CF74B2">
      <w:pPr>
        <w:spacing w:after="0" w:line="240" w:lineRule="auto"/>
        <w:rPr>
          <w:rFonts w:ascii="Times New Roman" w:hAnsi="Times New Roman" w:cs="Times New Roman"/>
        </w:rPr>
        <w:sectPr w:rsidR="006B0FE9" w:rsidRPr="00CF74B2" w:rsidSect="006B0FE9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6B0FE9" w:rsidRPr="00CF74B2" w:rsidRDefault="006B0FE9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  <w:sectPr w:rsidR="006B0FE9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  <w:r w:rsidRPr="00CF74B2">
        <w:rPr>
          <w:rFonts w:ascii="Times New Roman" w:hAnsi="Times New Roman" w:cs="Times New Roman"/>
        </w:rPr>
        <w:t>Donc, le fusil coûtera</w:t>
      </w:r>
      <w:r w:rsidR="006A1A8E" w:rsidRPr="00CF74B2">
        <w:rPr>
          <w:rFonts w:ascii="Times New Roman" w:hAnsi="Times New Roman" w:cs="Times New Roman"/>
          <w:position w:val="-12"/>
        </w:rPr>
        <w:object w:dxaOrig="2460" w:dyaOrig="360">
          <v:shape id="_x0000_i1047" type="#_x0000_t75" style="width:123pt;height:18pt" o:ole="">
            <v:imagedata r:id="rId59" o:title=""/>
          </v:shape>
          <o:OLEObject Type="Embed" ProgID="Equation.DSMT4" ShapeID="_x0000_i1047" DrawAspect="Content" ObjectID="_1567796517" r:id="rId60"/>
        </w:object>
      </w:r>
      <w:r w:rsidRPr="00CF74B2">
        <w:rPr>
          <w:rFonts w:ascii="Times New Roman" w:hAnsi="Times New Roman" w:cs="Times New Roman"/>
        </w:rPr>
        <w:t>si Michel accepte le financement du magasin.</w:t>
      </w:r>
    </w:p>
    <w:p w:rsidR="00F23288" w:rsidRPr="00CF74B2" w:rsidRDefault="00F23288" w:rsidP="00CF74B2">
      <w:pPr>
        <w:spacing w:after="0" w:line="240" w:lineRule="auto"/>
        <w:rPr>
          <w:rFonts w:ascii="Times New Roman" w:hAnsi="Times New Roman" w:cs="Times New Roman"/>
        </w:rPr>
      </w:pPr>
    </w:p>
    <w:p w:rsidR="006B0FE9" w:rsidRPr="00CF74B2" w:rsidRDefault="006B0FE9" w:rsidP="00CF74B2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/>
          <w:i/>
          <w:lang w:val="fr-CA"/>
        </w:rPr>
        <w:sectPr w:rsidR="006B0FE9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6B0FE9" w:rsidRPr="00CF74B2" w:rsidRDefault="006B0FE9" w:rsidP="00CF74B2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2152$</w:t>
      </w:r>
    </w:p>
    <w:p w:rsidR="006B0FE9" w:rsidRPr="00CF74B2" w:rsidRDefault="006B0FE9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6B0FE9" w:rsidRPr="00CF74B2" w:rsidRDefault="006B0FE9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85</w:t>
      </w:r>
    </w:p>
    <w:p w:rsidR="006B0FE9" w:rsidRPr="00CF74B2" w:rsidRDefault="006B0FE9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52</w:t>
      </w:r>
    </w:p>
    <w:p w:rsidR="00F23288" w:rsidRPr="00CF74B2" w:rsidRDefault="006B0FE9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2 ans</w:t>
      </w:r>
    </w:p>
    <w:p w:rsidR="00F23288" w:rsidRPr="00CF74B2" w:rsidRDefault="006B0FE9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8"/>
        </w:rPr>
        <w:object w:dxaOrig="5120" w:dyaOrig="1080">
          <v:shape id="_x0000_i1048" type="#_x0000_t75" style="width:255.6pt;height:54pt" o:ole="">
            <v:imagedata r:id="rId61" o:title=""/>
          </v:shape>
          <o:OLEObject Type="Embed" ProgID="Equation.DSMT4" ShapeID="_x0000_i1048" DrawAspect="Content" ObjectID="_1567796518" r:id="rId62"/>
        </w:object>
      </w:r>
    </w:p>
    <w:p w:rsidR="006B0FE9" w:rsidRPr="00CF74B2" w:rsidRDefault="006B0FE9" w:rsidP="00CF74B2">
      <w:pPr>
        <w:spacing w:after="0" w:line="240" w:lineRule="auto"/>
        <w:rPr>
          <w:rFonts w:ascii="Times New Roman" w:hAnsi="Times New Roman" w:cs="Times New Roman"/>
        </w:rPr>
        <w:sectPr w:rsidR="006B0FE9" w:rsidRPr="00CF74B2" w:rsidSect="006B0FE9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6B0FE9" w:rsidRPr="00CF74B2" w:rsidRDefault="006B0FE9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Donc, le fusil coûtera</w:t>
      </w:r>
      <w:r w:rsidR="006A1A8E" w:rsidRPr="00CF74B2">
        <w:rPr>
          <w:rFonts w:ascii="Times New Roman" w:hAnsi="Times New Roman" w:cs="Times New Roman"/>
          <w:position w:val="-12"/>
        </w:rPr>
        <w:object w:dxaOrig="2520" w:dyaOrig="360">
          <v:shape id="_x0000_i1049" type="#_x0000_t75" style="width:126pt;height:18pt" o:ole="">
            <v:imagedata r:id="rId63" o:title=""/>
          </v:shape>
          <o:OLEObject Type="Embed" ProgID="Equation.DSMT4" ShapeID="_x0000_i1049" DrawAspect="Content" ObjectID="_1567796519" r:id="rId64"/>
        </w:object>
      </w:r>
      <w:r w:rsidRPr="00CF74B2">
        <w:rPr>
          <w:rFonts w:ascii="Times New Roman" w:hAnsi="Times New Roman" w:cs="Times New Roman"/>
        </w:rPr>
        <w:t>si Michel accepte le financement d</w:t>
      </w:r>
      <w:r w:rsidR="006A1A8E" w:rsidRPr="00CF74B2">
        <w:rPr>
          <w:rFonts w:ascii="Times New Roman" w:hAnsi="Times New Roman" w:cs="Times New Roman"/>
        </w:rPr>
        <w:t>e l’institution bancaire</w:t>
      </w:r>
      <w:r w:rsidRPr="00CF74B2">
        <w:rPr>
          <w:rFonts w:ascii="Times New Roman" w:hAnsi="Times New Roman" w:cs="Times New Roman"/>
        </w:rPr>
        <w:t>.</w:t>
      </w:r>
    </w:p>
    <w:p w:rsidR="00F23288" w:rsidRPr="00CF74B2" w:rsidRDefault="00F23288" w:rsidP="00CF74B2">
      <w:pPr>
        <w:spacing w:after="0" w:line="240" w:lineRule="auto"/>
        <w:rPr>
          <w:rFonts w:ascii="Times New Roman" w:hAnsi="Times New Roman" w:cs="Times New Roman"/>
        </w:rPr>
      </w:pPr>
    </w:p>
    <w:p w:rsidR="006B0FE9" w:rsidRPr="00CF74B2" w:rsidRDefault="006A1A8E" w:rsidP="00CF74B2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L’intérêt chez le magasin :</w:t>
      </w:r>
      <w:r w:rsidRPr="00CF74B2">
        <w:rPr>
          <w:rFonts w:ascii="Times New Roman" w:hAnsi="Times New Roman"/>
          <w:position w:val="-12"/>
          <w:lang w:val="fr-CA"/>
        </w:rPr>
        <w:object w:dxaOrig="4260" w:dyaOrig="360">
          <v:shape id="_x0000_i1050" type="#_x0000_t75" style="width:212.4pt;height:18pt" o:ole="">
            <v:imagedata r:id="rId65" o:title=""/>
          </v:shape>
          <o:OLEObject Type="Embed" ProgID="Equation.DSMT4" ShapeID="_x0000_i1050" DrawAspect="Content" ObjectID="_1567796520" r:id="rId66"/>
        </w:object>
      </w:r>
    </w:p>
    <w:p w:rsidR="006A1A8E" w:rsidRPr="00CF74B2" w:rsidRDefault="006A1A8E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L’intérêt chez l’institution bancaire :</w:t>
      </w:r>
      <w:r w:rsidRPr="00CF74B2">
        <w:rPr>
          <w:rFonts w:ascii="Times New Roman" w:hAnsi="Times New Roman"/>
          <w:position w:val="-12"/>
          <w:lang w:val="fr-CA"/>
        </w:rPr>
        <w:object w:dxaOrig="4300" w:dyaOrig="360">
          <v:shape id="_x0000_i1051" type="#_x0000_t75" style="width:214.8pt;height:18pt" o:ole="">
            <v:imagedata r:id="rId67" o:title=""/>
          </v:shape>
          <o:OLEObject Type="Embed" ProgID="Equation.DSMT4" ShapeID="_x0000_i1051" DrawAspect="Content" ObjectID="_1567796521" r:id="rId68"/>
        </w:object>
      </w:r>
    </w:p>
    <w:p w:rsidR="006A1A8E" w:rsidRPr="00CF74B2" w:rsidRDefault="006A1A8E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Différence : </w:t>
      </w:r>
      <w:r w:rsidRPr="00CF74B2">
        <w:rPr>
          <w:rFonts w:ascii="Times New Roman" w:hAnsi="Times New Roman"/>
          <w:position w:val="-8"/>
          <w:lang w:val="fr-CA"/>
        </w:rPr>
        <w:object w:dxaOrig="2420" w:dyaOrig="300">
          <v:shape id="_x0000_i1052" type="#_x0000_t75" style="width:120.6pt;height:15pt" o:ole="">
            <v:imagedata r:id="rId69" o:title=""/>
          </v:shape>
          <o:OLEObject Type="Embed" ProgID="Equation.DSMT4" ShapeID="_x0000_i1052" DrawAspect="Content" ObjectID="_1567796522" r:id="rId70"/>
        </w:object>
      </w:r>
    </w:p>
    <w:p w:rsidR="006A1A8E" w:rsidRPr="00CF74B2" w:rsidRDefault="006A1A8E" w:rsidP="00CF74B2">
      <w:pPr>
        <w:spacing w:after="0" w:line="240" w:lineRule="auto"/>
        <w:rPr>
          <w:rFonts w:ascii="Times New Roman" w:hAnsi="Times New Roman" w:cs="Times New Roman"/>
        </w:rPr>
      </w:pPr>
    </w:p>
    <w:p w:rsidR="006A1A8E" w:rsidRPr="00CF74B2" w:rsidRDefault="006A1A8E" w:rsidP="00CF74B2">
      <w:pPr>
        <w:pStyle w:val="ListParagraph"/>
        <w:numPr>
          <w:ilvl w:val="0"/>
          <w:numId w:val="19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Chaque mois, Michel effectuerait de plus petits versements au magasin et il aurait une année de plus pour rembourser son prêt.</w:t>
      </w:r>
    </w:p>
    <w:p w:rsidR="006A1A8E" w:rsidRPr="00CF74B2" w:rsidRDefault="006A1A8E" w:rsidP="00CF74B2">
      <w:pPr>
        <w:spacing w:after="0" w:line="240" w:lineRule="auto"/>
        <w:rPr>
          <w:rFonts w:ascii="Times New Roman" w:hAnsi="Times New Roman" w:cs="Times New Roman"/>
        </w:rPr>
      </w:pPr>
    </w:p>
    <w:p w:rsidR="006A1A8E" w:rsidRPr="00CF74B2" w:rsidRDefault="0046333A" w:rsidP="00CF74B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3 #17</w:t>
      </w:r>
    </w:p>
    <w:p w:rsidR="006A1A8E" w:rsidRPr="00CF74B2" w:rsidRDefault="006A1A8E" w:rsidP="00CF74B2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Option A</w:t>
      </w:r>
    </w:p>
    <w:p w:rsidR="006A1A8E" w:rsidRPr="00CF74B2" w:rsidRDefault="006A1A8E" w:rsidP="00CF74B2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6A1A8E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6A1A8E" w:rsidRPr="00CF74B2" w:rsidRDefault="006A1A8E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2</w:t>
      </w:r>
      <w:r w:rsidR="00293AD9" w:rsidRPr="00CF74B2">
        <w:rPr>
          <w:rFonts w:ascii="Times New Roman" w:hAnsi="Times New Roman"/>
          <w:lang w:val="fr-CA"/>
        </w:rPr>
        <w:t>1</w:t>
      </w:r>
      <w:r w:rsidRPr="00CF74B2">
        <w:rPr>
          <w:rFonts w:ascii="Times New Roman" w:hAnsi="Times New Roman"/>
          <w:lang w:val="fr-CA"/>
        </w:rPr>
        <w:t>000$</w:t>
      </w:r>
    </w:p>
    <w:p w:rsidR="006A1A8E" w:rsidRPr="00CF74B2" w:rsidRDefault="006A1A8E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6A1A8E" w:rsidRPr="00CF74B2" w:rsidRDefault="006A1A8E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18</w:t>
      </w:r>
    </w:p>
    <w:p w:rsidR="006A1A8E" w:rsidRPr="00CF74B2" w:rsidRDefault="006A1A8E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6A1A8E" w:rsidRPr="00CF74B2" w:rsidRDefault="006A1A8E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d = </w:t>
      </w:r>
      <w:r w:rsidRPr="00CF74B2">
        <w:rPr>
          <w:rFonts w:ascii="Times New Roman" w:hAnsi="Times New Roman"/>
          <w:lang w:val="fr-CA"/>
        </w:rPr>
        <w:t>4 ans</w:t>
      </w:r>
    </w:p>
    <w:p w:rsidR="006A1A8E" w:rsidRPr="00CF74B2" w:rsidRDefault="006A1A8E" w:rsidP="00CF74B2">
      <w:pPr>
        <w:spacing w:after="0" w:line="240" w:lineRule="auto"/>
        <w:rPr>
          <w:rFonts w:ascii="Times New Roman" w:hAnsi="Times New Roman" w:cs="Times New Roman"/>
        </w:rPr>
        <w:sectPr w:rsidR="006A1A8E" w:rsidRPr="00CF74B2" w:rsidSect="006A1A8E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  <w:r w:rsidRPr="00CF74B2">
        <w:rPr>
          <w:rFonts w:ascii="Times New Roman" w:hAnsi="Times New Roman" w:cs="Times New Roman"/>
          <w:position w:val="-68"/>
        </w:rPr>
        <w:object w:dxaOrig="5200" w:dyaOrig="1080">
          <v:shape id="_x0000_i1053" type="#_x0000_t75" style="width:259.2pt;height:54pt" o:ole="">
            <v:imagedata r:id="rId71" o:title=""/>
          </v:shape>
          <o:OLEObject Type="Embed" ProgID="Equation.DSMT4" ShapeID="_x0000_i1053" DrawAspect="Content" ObjectID="_1567796523" r:id="rId72"/>
        </w:object>
      </w:r>
    </w:p>
    <w:p w:rsidR="006A1A8E" w:rsidRPr="004E5821" w:rsidRDefault="006A1A8E" w:rsidP="004E5821">
      <w:pPr>
        <w:spacing w:after="0" w:line="240" w:lineRule="auto"/>
        <w:ind w:firstLine="720"/>
        <w:rPr>
          <w:rFonts w:ascii="Times New Roman" w:hAnsi="Times New Roman"/>
          <w:u w:val="single"/>
        </w:rPr>
        <w:sectPr w:rsidR="006A1A8E" w:rsidRPr="004E5821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  <w:r w:rsidRPr="004E5821">
        <w:rPr>
          <w:rFonts w:ascii="Times New Roman" w:hAnsi="Times New Roman"/>
          <w:u w:val="single"/>
        </w:rPr>
        <w:t>Option B</w:t>
      </w:r>
    </w:p>
    <w:p w:rsidR="006A1A8E" w:rsidRPr="00CF74B2" w:rsidRDefault="006A1A8E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lastRenderedPageBreak/>
        <w:t>E</w:t>
      </w:r>
      <w:r w:rsidRPr="00CF74B2">
        <w:rPr>
          <w:rFonts w:ascii="Times New Roman" w:hAnsi="Times New Roman"/>
          <w:lang w:val="fr-CA"/>
        </w:rPr>
        <w:t xml:space="preserve"> = 21000 – 5000 = 16000$</w:t>
      </w:r>
    </w:p>
    <w:p w:rsidR="006A1A8E" w:rsidRPr="00CF74B2" w:rsidRDefault="006A1A8E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6A1A8E" w:rsidRPr="00CF74B2" w:rsidRDefault="006A1A8E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18</w:t>
      </w:r>
    </w:p>
    <w:p w:rsidR="006A1A8E" w:rsidRPr="00CF74B2" w:rsidRDefault="006A1A8E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6A1A8E" w:rsidRPr="00CF74B2" w:rsidRDefault="006A1A8E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d = </w:t>
      </w:r>
      <w:r w:rsidRPr="00CF74B2">
        <w:rPr>
          <w:rFonts w:ascii="Times New Roman" w:hAnsi="Times New Roman"/>
          <w:lang w:val="fr-CA"/>
        </w:rPr>
        <w:t>3</w:t>
      </w:r>
      <w:r w:rsidR="00293AD9" w:rsidRPr="00CF74B2">
        <w:rPr>
          <w:rFonts w:ascii="Times New Roman" w:hAnsi="Times New Roman"/>
          <w:lang w:val="fr-CA"/>
        </w:rPr>
        <w:t xml:space="preserve"> ans</w:t>
      </w:r>
    </w:p>
    <w:p w:rsidR="006A1A8E" w:rsidRPr="00CF74B2" w:rsidRDefault="006A1A8E" w:rsidP="00CF74B2">
      <w:pPr>
        <w:spacing w:after="0" w:line="240" w:lineRule="auto"/>
        <w:rPr>
          <w:rFonts w:ascii="Times New Roman" w:hAnsi="Times New Roman" w:cs="Times New Roman"/>
        </w:rPr>
        <w:sectPr w:rsidR="006A1A8E" w:rsidRPr="00CF74B2" w:rsidSect="00293AD9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232" w:space="720"/>
            <w:col w:w="6848"/>
          </w:cols>
          <w:titlePg/>
          <w:docGrid w:linePitch="299"/>
        </w:sectPr>
      </w:pPr>
      <w:r w:rsidRPr="00CF74B2">
        <w:rPr>
          <w:rFonts w:ascii="Times New Roman" w:hAnsi="Times New Roman" w:cs="Times New Roman"/>
          <w:position w:val="-68"/>
        </w:rPr>
        <w:object w:dxaOrig="5200" w:dyaOrig="1080">
          <v:shape id="_x0000_i1054" type="#_x0000_t75" style="width:259.2pt;height:54pt" o:ole="">
            <v:imagedata r:id="rId73" o:title=""/>
          </v:shape>
          <o:OLEObject Type="Embed" ProgID="Equation.DSMT4" ShapeID="_x0000_i1054" DrawAspect="Content" ObjectID="_1567796524" r:id="rId74"/>
        </w:object>
      </w:r>
    </w:p>
    <w:p w:rsidR="00A04BB5" w:rsidRPr="00CF74B2" w:rsidRDefault="00A04BB5" w:rsidP="00CF74B2">
      <w:pPr>
        <w:spacing w:after="0" w:line="240" w:lineRule="auto"/>
        <w:rPr>
          <w:rFonts w:ascii="Times New Roman" w:hAnsi="Times New Roman" w:cs="Times New Roman"/>
        </w:rPr>
      </w:pPr>
    </w:p>
    <w:p w:rsidR="003F069D" w:rsidRPr="00CF74B2" w:rsidRDefault="003F069D" w:rsidP="00CF74B2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Option A</w:t>
      </w:r>
    </w:p>
    <w:p w:rsidR="003F069D" w:rsidRPr="00CF74B2" w:rsidRDefault="003F069D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520" w:dyaOrig="360">
          <v:shape id="_x0000_i1055" type="#_x0000_t75" style="width:225.6pt;height:18pt" o:ole="">
            <v:imagedata r:id="rId75" o:title=""/>
          </v:shape>
          <o:OLEObject Type="Embed" ProgID="Equation.DSMT4" ShapeID="_x0000_i1055" DrawAspect="Content" ObjectID="_1567796525" r:id="rId76"/>
        </w:object>
      </w:r>
    </w:p>
    <w:p w:rsidR="003F069D" w:rsidRPr="00CF74B2" w:rsidRDefault="003F069D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Option B</w:t>
      </w:r>
    </w:p>
    <w:p w:rsidR="003F069D" w:rsidRPr="00CF74B2" w:rsidRDefault="003F069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  <w:sectPr w:rsidR="003F069D" w:rsidRPr="00CF74B2" w:rsidSect="00A04BB5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  <w:r w:rsidRPr="00CF74B2">
        <w:rPr>
          <w:rFonts w:ascii="Times New Roman" w:hAnsi="Times New Roman" w:cs="Times New Roman"/>
          <w:position w:val="-12"/>
        </w:rPr>
        <w:object w:dxaOrig="4480" w:dyaOrig="360">
          <v:shape id="_x0000_i1056" type="#_x0000_t75" style="width:224.4pt;height:18pt" o:ole="">
            <v:imagedata r:id="rId77" o:title=""/>
          </v:shape>
          <o:OLEObject Type="Embed" ProgID="Equation.DSMT4" ShapeID="_x0000_i1056" DrawAspect="Content" ObjectID="_1567796526" r:id="rId78"/>
        </w:object>
      </w:r>
    </w:p>
    <w:p w:rsidR="003F069D" w:rsidRPr="00CF74B2" w:rsidRDefault="00DD5872" w:rsidP="00CF74B2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Si Colette peut se permettre de payer 5000$ au moment de l’achat, elle devrait choisir l’option B, car elle paierait moins d’intérêts.</w:t>
      </w:r>
    </w:p>
    <w:p w:rsidR="00DD5872" w:rsidRPr="00CF74B2" w:rsidRDefault="00DD5872" w:rsidP="00CF74B2">
      <w:pPr>
        <w:spacing w:after="0" w:line="240" w:lineRule="auto"/>
        <w:rPr>
          <w:rFonts w:ascii="Times New Roman" w:hAnsi="Times New Roman" w:cs="Times New Roman"/>
        </w:rPr>
      </w:pPr>
    </w:p>
    <w:p w:rsidR="00DD5872" w:rsidRPr="00CF74B2" w:rsidRDefault="0046333A" w:rsidP="00CF74B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4 #20</w:t>
      </w:r>
    </w:p>
    <w:p w:rsidR="00556735" w:rsidRPr="00CF74B2" w:rsidRDefault="00556735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u w:val="single"/>
        </w:rPr>
        <w:t>Option A</w:t>
      </w:r>
    </w:p>
    <w:p w:rsidR="00556735" w:rsidRPr="00CF74B2" w:rsidRDefault="00556735" w:rsidP="00CF74B2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556735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556735" w:rsidRPr="00CF74B2" w:rsidRDefault="00556735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A = </w:t>
      </w:r>
      <w:r w:rsidRPr="00CF74B2">
        <w:rPr>
          <w:rFonts w:ascii="Times New Roman" w:hAnsi="Times New Roman"/>
          <w:lang w:val="fr-CA"/>
        </w:rPr>
        <w:t>?</w:t>
      </w:r>
    </w:p>
    <w:p w:rsidR="00556735" w:rsidRPr="00CF74B2" w:rsidRDefault="00556735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25000$</w:t>
      </w:r>
    </w:p>
    <w:p w:rsidR="00556735" w:rsidRPr="00CF74B2" w:rsidRDefault="00556735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5</w:t>
      </w:r>
    </w:p>
    <w:p w:rsidR="00556735" w:rsidRPr="00CF74B2" w:rsidRDefault="00556735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556735" w:rsidRPr="00CF74B2" w:rsidRDefault="00556735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d = </w:t>
      </w:r>
      <w:r w:rsidRPr="00CF74B2">
        <w:rPr>
          <w:rFonts w:ascii="Times New Roman" w:hAnsi="Times New Roman"/>
          <w:lang w:val="fr-CA"/>
        </w:rPr>
        <w:t>5 ans</w:t>
      </w:r>
    </w:p>
    <w:p w:rsidR="00556735" w:rsidRPr="00CF74B2" w:rsidRDefault="00556735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F23288" w:rsidRPr="00CF74B2" w:rsidRDefault="00556735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44"/>
        </w:rPr>
        <w:object w:dxaOrig="4660" w:dyaOrig="999">
          <v:shape id="_x0000_i1057" type="#_x0000_t75" style="width:232.8pt;height:49.8pt" o:ole="">
            <v:imagedata r:id="rId79" o:title=""/>
          </v:shape>
          <o:OLEObject Type="Embed" ProgID="Equation.DSMT4" ShapeID="_x0000_i1057" DrawAspect="Content" ObjectID="_1567796527" r:id="rId80"/>
        </w:object>
      </w:r>
    </w:p>
    <w:p w:rsidR="00556735" w:rsidRPr="00CF74B2" w:rsidRDefault="00556735" w:rsidP="00CF74B2">
      <w:pPr>
        <w:spacing w:after="0" w:line="240" w:lineRule="auto"/>
        <w:rPr>
          <w:rFonts w:ascii="Times New Roman" w:hAnsi="Times New Roman" w:cs="Times New Roman"/>
        </w:rPr>
        <w:sectPr w:rsidR="00556735" w:rsidRPr="00CF74B2" w:rsidSect="00556735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F23288" w:rsidRPr="00CF74B2" w:rsidRDefault="00F23288" w:rsidP="00CF74B2">
      <w:pPr>
        <w:spacing w:after="0" w:line="240" w:lineRule="auto"/>
        <w:rPr>
          <w:rFonts w:ascii="Times New Roman" w:hAnsi="Times New Roman" w:cs="Times New Roman"/>
        </w:rPr>
      </w:pPr>
    </w:p>
    <w:p w:rsidR="00556735" w:rsidRPr="00CF74B2" w:rsidRDefault="00556735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Option B</w:t>
      </w:r>
    </w:p>
    <w:p w:rsidR="00556735" w:rsidRPr="00CF74B2" w:rsidRDefault="00556735" w:rsidP="00CF74B2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556735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556735" w:rsidRPr="00CF74B2" w:rsidRDefault="00556735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25000$</w:t>
      </w:r>
    </w:p>
    <w:p w:rsidR="00556735" w:rsidRPr="00CF74B2" w:rsidRDefault="00556735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556735" w:rsidRPr="00CF74B2" w:rsidRDefault="00556735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7</w:t>
      </w:r>
    </w:p>
    <w:p w:rsidR="00556735" w:rsidRPr="00CF74B2" w:rsidRDefault="00556735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556735" w:rsidRPr="00CF74B2" w:rsidRDefault="00556735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d = </w:t>
      </w:r>
      <w:r w:rsidRPr="00CF74B2">
        <w:rPr>
          <w:rFonts w:ascii="Times New Roman" w:hAnsi="Times New Roman"/>
          <w:lang w:val="fr-CA"/>
        </w:rPr>
        <w:t>4 ans</w:t>
      </w:r>
    </w:p>
    <w:p w:rsidR="00F23288" w:rsidRPr="00CF74B2" w:rsidRDefault="00C5314C" w:rsidP="00CF74B2">
      <w:pPr>
        <w:spacing w:after="0" w:line="240" w:lineRule="auto"/>
        <w:rPr>
          <w:rFonts w:ascii="Times New Roman" w:hAnsi="Times New Roman" w:cs="Times New Roman"/>
        </w:rPr>
      </w:pPr>
      <w:r>
        <w:rPr>
          <w:noProof/>
          <w:lang w:val="en-CA" w:eastAsia="en-CA"/>
        </w:rPr>
        <w:drawing>
          <wp:inline distT="0" distB="0" distL="0" distR="0" wp14:anchorId="0D3F2070" wp14:editId="527B4DF3">
            <wp:extent cx="3208020" cy="72488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310140" cy="747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735" w:rsidRPr="00CF74B2" w:rsidRDefault="00556735" w:rsidP="00CF74B2">
      <w:pPr>
        <w:spacing w:after="0" w:line="240" w:lineRule="auto"/>
        <w:rPr>
          <w:rFonts w:ascii="Times New Roman" w:hAnsi="Times New Roman" w:cs="Times New Roman"/>
        </w:rPr>
        <w:sectPr w:rsidR="00556735" w:rsidRPr="00CF74B2" w:rsidSect="00556735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F23288" w:rsidRPr="00CF74B2" w:rsidRDefault="00C5314C" w:rsidP="00CF74B2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I = </w:t>
      </w:r>
      <w:proofErr w:type="spellStart"/>
      <w:r>
        <w:rPr>
          <w:rFonts w:ascii="Times New Roman" w:hAnsi="Times New Roman" w:cs="Times New Roman"/>
        </w:rPr>
        <w:t>Rnd</w:t>
      </w:r>
      <w:proofErr w:type="spellEnd"/>
      <w:r>
        <w:rPr>
          <w:rFonts w:ascii="Times New Roman" w:hAnsi="Times New Roman" w:cs="Times New Roman"/>
        </w:rPr>
        <w:t xml:space="preserve"> – E = (495,03</w:t>
      </w:r>
      <w:proofErr w:type="gramStart"/>
      <w:r>
        <w:rPr>
          <w:rFonts w:ascii="Times New Roman" w:hAnsi="Times New Roman" w:cs="Times New Roman"/>
        </w:rPr>
        <w:t>)(</w:t>
      </w:r>
      <w:proofErr w:type="gramEnd"/>
      <w:r>
        <w:rPr>
          <w:rFonts w:ascii="Times New Roman" w:hAnsi="Times New Roman" w:cs="Times New Roman"/>
        </w:rPr>
        <w:t>12)(5) – 25000 = 4701,80 $</w:t>
      </w:r>
    </w:p>
    <w:p w:rsidR="00C5314C" w:rsidRDefault="00682317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</w:p>
    <w:p w:rsidR="00F23288" w:rsidRPr="00CF74B2" w:rsidRDefault="00682317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L’option B est la meilleure, puisque Gabriel paierait moins d’intérêts.</w:t>
      </w:r>
    </w:p>
    <w:p w:rsidR="00682317" w:rsidRPr="00CF74B2" w:rsidRDefault="00682317" w:rsidP="00CF74B2">
      <w:pPr>
        <w:spacing w:after="0" w:line="240" w:lineRule="auto"/>
        <w:rPr>
          <w:rFonts w:ascii="Times New Roman" w:hAnsi="Times New Roman" w:cs="Times New Roman"/>
        </w:rPr>
      </w:pPr>
    </w:p>
    <w:p w:rsidR="00682317" w:rsidRPr="00CF74B2" w:rsidRDefault="0046333A" w:rsidP="00CF74B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05 #12</w:t>
      </w:r>
    </w:p>
    <w:p w:rsidR="00B742CC" w:rsidRPr="00CF74B2" w:rsidRDefault="00B742C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u w:val="single"/>
        </w:rPr>
        <w:t>Âge 20 – 70 de la grand-mère de Stéphanie</w:t>
      </w:r>
    </w:p>
    <w:p w:rsidR="00B742CC" w:rsidRPr="00CF74B2" w:rsidRDefault="00B742CC" w:rsidP="00CF74B2">
      <w:pPr>
        <w:spacing w:after="0" w:line="240" w:lineRule="auto"/>
        <w:rPr>
          <w:rFonts w:ascii="Times New Roman" w:hAnsi="Times New Roman" w:cs="Times New Roman"/>
          <w:i/>
        </w:rPr>
        <w:sectPr w:rsidR="00B742CC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P = </w:t>
      </w:r>
      <w:r w:rsidRPr="00CF74B2">
        <w:rPr>
          <w:rFonts w:ascii="Times New Roman" w:hAnsi="Times New Roman" w:cs="Times New Roman"/>
        </w:rPr>
        <w:t>?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150$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88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50 ans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B742CC" w:rsidRPr="00CF74B2" w:rsidRDefault="00B742C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2"/>
        </w:rPr>
        <w:object w:dxaOrig="6020" w:dyaOrig="760">
          <v:shape id="_x0000_i1059" type="#_x0000_t75" style="width:300.6pt;height:37.8pt" o:ole="">
            <v:imagedata r:id="rId82" o:title=""/>
          </v:shape>
          <o:OLEObject Type="Embed" ProgID="Equation.DSMT4" ShapeID="_x0000_i1059" DrawAspect="Content" ObjectID="_1567796528" r:id="rId83"/>
        </w:object>
      </w:r>
    </w:p>
    <w:p w:rsidR="00B742CC" w:rsidRPr="00CF74B2" w:rsidRDefault="00B742CC" w:rsidP="00CF74B2">
      <w:pPr>
        <w:spacing w:after="0" w:line="240" w:lineRule="auto"/>
        <w:rPr>
          <w:rFonts w:ascii="Times New Roman" w:hAnsi="Times New Roman" w:cs="Times New Roman"/>
        </w:rPr>
        <w:sectPr w:rsidR="00B742CC" w:rsidRPr="00CF74B2" w:rsidSect="00B742CC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B742CC" w:rsidRPr="00CF74B2" w:rsidRDefault="00B742CC" w:rsidP="00CF74B2">
      <w:pPr>
        <w:spacing w:after="0" w:line="240" w:lineRule="auto"/>
        <w:rPr>
          <w:rFonts w:ascii="Times New Roman" w:hAnsi="Times New Roman" w:cs="Times New Roman"/>
        </w:rPr>
      </w:pPr>
    </w:p>
    <w:p w:rsidR="00B742CC" w:rsidRPr="00CF74B2" w:rsidRDefault="00B742CC" w:rsidP="00CF74B2">
      <w:pPr>
        <w:spacing w:after="0" w:line="240" w:lineRule="auto"/>
        <w:rPr>
          <w:rFonts w:ascii="Times New Roman" w:hAnsi="Times New Roman" w:cs="Times New Roman"/>
          <w:i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u w:val="single"/>
        </w:rPr>
        <w:t>Âge 70 – 75 de la grand-mère de Stéphanie</w:t>
      </w:r>
    </w:p>
    <w:p w:rsidR="00B742CC" w:rsidRPr="00CF74B2" w:rsidRDefault="00B742CC" w:rsidP="00CF74B2">
      <w:pPr>
        <w:spacing w:after="0" w:line="240" w:lineRule="auto"/>
        <w:rPr>
          <w:rFonts w:ascii="Times New Roman" w:hAnsi="Times New Roman" w:cs="Times New Roman"/>
          <w:i/>
        </w:rPr>
        <w:sectPr w:rsidR="00B742CC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A = </w:t>
      </w:r>
      <w:r w:rsidRPr="00CF74B2">
        <w:rPr>
          <w:rFonts w:ascii="Times New Roman" w:hAnsi="Times New Roman" w:cs="Times New Roman"/>
        </w:rPr>
        <w:t>?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113920,88$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8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5 ans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F23288" w:rsidRPr="00CF74B2" w:rsidRDefault="00B742C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26"/>
        </w:rPr>
        <w:object w:dxaOrig="5120" w:dyaOrig="680">
          <v:shape id="_x0000_i1060" type="#_x0000_t75" style="width:255.6pt;height:33.6pt" o:ole="">
            <v:imagedata r:id="rId84" o:title=""/>
          </v:shape>
          <o:OLEObject Type="Embed" ProgID="Equation.DSMT4" ShapeID="_x0000_i1060" DrawAspect="Content" ObjectID="_1567796529" r:id="rId85"/>
        </w:object>
      </w:r>
    </w:p>
    <w:p w:rsidR="00B742CC" w:rsidRPr="00CF74B2" w:rsidRDefault="00B742CC" w:rsidP="00CF74B2">
      <w:pPr>
        <w:spacing w:after="0" w:line="240" w:lineRule="auto"/>
        <w:rPr>
          <w:rFonts w:ascii="Times New Roman" w:hAnsi="Times New Roman" w:cs="Times New Roman"/>
        </w:rPr>
        <w:sectPr w:rsidR="00B742CC" w:rsidRPr="00CF74B2" w:rsidSect="00B742CC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F23288" w:rsidRPr="00CF74B2" w:rsidRDefault="00F23288" w:rsidP="00CF74B2">
      <w:pPr>
        <w:spacing w:after="0" w:line="240" w:lineRule="auto"/>
        <w:rPr>
          <w:rFonts w:ascii="Times New Roman" w:hAnsi="Times New Roman" w:cs="Times New Roman"/>
        </w:rPr>
      </w:pP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u w:val="single"/>
        </w:rPr>
        <w:t>La grand-mère de Stéphanie fera 10 ans de retraits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  <w:i/>
        </w:rPr>
        <w:sectPr w:rsidR="00B742CC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144752,51$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8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B742CC" w:rsidRPr="00CF74B2" w:rsidRDefault="00B742C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0 ans</w:t>
      </w:r>
    </w:p>
    <w:p w:rsidR="00B742CC" w:rsidRPr="00CF74B2" w:rsidRDefault="00B742CC" w:rsidP="00CF74B2">
      <w:pPr>
        <w:spacing w:after="0" w:line="240" w:lineRule="auto"/>
        <w:rPr>
          <w:rFonts w:ascii="Times New Roman" w:hAnsi="Times New Roman" w:cs="Times New Roman"/>
        </w:rPr>
        <w:sectPr w:rsidR="00B742CC" w:rsidRPr="00CF74B2" w:rsidSect="00B742CC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  <w:r w:rsidRPr="00CF74B2">
        <w:rPr>
          <w:rFonts w:ascii="Times New Roman" w:hAnsi="Times New Roman" w:cs="Times New Roman"/>
          <w:position w:val="-68"/>
        </w:rPr>
        <w:object w:dxaOrig="5340" w:dyaOrig="1080">
          <v:shape id="_x0000_i1061" type="#_x0000_t75" style="width:266.4pt;height:54pt" o:ole="">
            <v:imagedata r:id="rId86" o:title=""/>
          </v:shape>
          <o:OLEObject Type="Embed" ProgID="Equation.DSMT4" ShapeID="_x0000_i1061" DrawAspect="Content" ObjectID="_1567796530" r:id="rId87"/>
        </w:object>
      </w:r>
    </w:p>
    <w:p w:rsidR="00BC5DF9" w:rsidRDefault="00BC5DF9" w:rsidP="004E5821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BC5DF9" w:rsidRDefault="00BC5DF9" w:rsidP="00BC5DF9">
      <w:pPr>
        <w:spacing w:after="0" w:line="240" w:lineRule="auto"/>
        <w:rPr>
          <w:rFonts w:ascii="Times New Roman" w:hAnsi="Times New Roman" w:cs="Times New Roman"/>
        </w:rPr>
      </w:pPr>
    </w:p>
    <w:p w:rsidR="00BC5DF9" w:rsidRPr="00BC5DF9" w:rsidRDefault="00D90621" w:rsidP="00BC5DF9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Alors, en tout, les versements s’élèveront à</w:t>
      </w:r>
      <w:r w:rsidRPr="00CF74B2">
        <w:rPr>
          <w:rFonts w:ascii="Times New Roman" w:hAnsi="Times New Roman" w:cs="Times New Roman"/>
          <w:position w:val="-12"/>
        </w:rPr>
        <w:object w:dxaOrig="2960" w:dyaOrig="360">
          <v:shape id="_x0000_i1445" type="#_x0000_t75" style="width:147.6pt;height:18pt" o:ole="">
            <v:imagedata r:id="rId88" o:title=""/>
          </v:shape>
          <o:OLEObject Type="Embed" ProgID="Equation.DSMT4" ShapeID="_x0000_i1445" DrawAspect="Content" ObjectID="_1567796531" r:id="rId89"/>
        </w:object>
      </w:r>
      <w:r w:rsidRPr="00CF74B2">
        <w:rPr>
          <w:rFonts w:ascii="Times New Roman" w:hAnsi="Times New Roman" w:cs="Times New Roman"/>
        </w:rPr>
        <w:t>.</w:t>
      </w:r>
    </w:p>
    <w:p w:rsidR="00BC5DF9" w:rsidRDefault="00BC5DF9" w:rsidP="00BC5DF9">
      <w:pPr>
        <w:spacing w:after="0" w:line="240" w:lineRule="auto"/>
        <w:rPr>
          <w:rFonts w:ascii="Times New Roman" w:hAnsi="Times New Roman"/>
        </w:rPr>
      </w:pPr>
    </w:p>
    <w:p w:rsidR="00BC5DF9" w:rsidRPr="00BC5DF9" w:rsidRDefault="00BC5DF9" w:rsidP="00BC5DF9">
      <w:pPr>
        <w:spacing w:after="0" w:line="240" w:lineRule="auto"/>
        <w:rPr>
          <w:rFonts w:ascii="Times New Roman" w:hAnsi="Times New Roman"/>
        </w:rPr>
        <w:sectPr w:rsidR="00BC5DF9" w:rsidRPr="00BC5DF9" w:rsidSect="00D34F96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50771D" w:rsidRDefault="0050771D" w:rsidP="00CF74B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</w:pP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r w:rsidRPr="0050771D">
        <w:rPr>
          <w:rFonts w:ascii="Times New Roman" w:hAnsi="Times New Roman"/>
          <w:i/>
        </w:rPr>
        <w:t>A</w:t>
      </w:r>
      <w:r w:rsidRPr="0050771D">
        <w:rPr>
          <w:rFonts w:ascii="Times New Roman" w:hAnsi="Times New Roman"/>
        </w:rPr>
        <w:t xml:space="preserve"> = 20000$</w:t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r w:rsidRPr="0050771D">
        <w:rPr>
          <w:rFonts w:ascii="Times New Roman" w:hAnsi="Times New Roman"/>
          <w:i/>
        </w:rPr>
        <w:t xml:space="preserve">C = </w:t>
      </w:r>
      <w:r w:rsidRPr="0050771D">
        <w:rPr>
          <w:rFonts w:ascii="Times New Roman" w:hAnsi="Times New Roman"/>
        </w:rPr>
        <w:t>?</w:t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r w:rsidRPr="0050771D">
        <w:rPr>
          <w:rFonts w:ascii="Times New Roman" w:hAnsi="Times New Roman"/>
          <w:i/>
        </w:rPr>
        <w:t xml:space="preserve">t = </w:t>
      </w:r>
      <w:r w:rsidRPr="0050771D">
        <w:rPr>
          <w:rFonts w:ascii="Times New Roman" w:hAnsi="Times New Roman"/>
        </w:rPr>
        <w:t>0,055</w:t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r w:rsidRPr="0050771D">
        <w:rPr>
          <w:rFonts w:ascii="Times New Roman" w:hAnsi="Times New Roman"/>
          <w:i/>
        </w:rPr>
        <w:t xml:space="preserve">n = </w:t>
      </w:r>
      <w:r w:rsidRPr="0050771D">
        <w:rPr>
          <w:rFonts w:ascii="Times New Roman" w:hAnsi="Times New Roman"/>
        </w:rPr>
        <w:t>12</w:t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proofErr w:type="gramStart"/>
      <w:r w:rsidRPr="0050771D">
        <w:rPr>
          <w:rFonts w:ascii="Times New Roman" w:hAnsi="Times New Roman"/>
          <w:i/>
        </w:rPr>
        <w:t>d</w:t>
      </w:r>
      <w:proofErr w:type="gramEnd"/>
      <w:r w:rsidRPr="0050771D">
        <w:rPr>
          <w:rFonts w:ascii="Times New Roman" w:hAnsi="Times New Roman"/>
          <w:i/>
        </w:rPr>
        <w:t xml:space="preserve"> = </w:t>
      </w:r>
      <w:r w:rsidRPr="0050771D">
        <w:rPr>
          <w:rFonts w:ascii="Times New Roman" w:hAnsi="Times New Roman"/>
        </w:rPr>
        <w:t>8 ans</w:t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r w:rsidRPr="00CF74B2">
        <w:object w:dxaOrig="4640" w:dyaOrig="680">
          <v:shape id="_x0000_i1290" type="#_x0000_t75" style="width:231.6pt;height:33.6pt" o:ole="">
            <v:imagedata r:id="rId90" o:title=""/>
          </v:shape>
          <o:OLEObject Type="Embed" ProgID="Equation.DSMT4" ShapeID="_x0000_i1290" DrawAspect="Content" ObjectID="_1567796532" r:id="rId91"/>
        </w:object>
      </w:r>
    </w:p>
    <w:p w:rsidR="0050771D" w:rsidRDefault="0050771D" w:rsidP="0050771D">
      <w:pPr>
        <w:spacing w:after="0" w:line="240" w:lineRule="auto"/>
        <w:rPr>
          <w:rFonts w:ascii="Times New Roman" w:hAnsi="Times New Roman"/>
        </w:rPr>
      </w:pPr>
    </w:p>
    <w:p w:rsidR="0050771D" w:rsidRDefault="0050771D" w:rsidP="0050771D">
      <w:pPr>
        <w:spacing w:after="0" w:line="240" w:lineRule="auto"/>
        <w:rPr>
          <w:rFonts w:ascii="Times New Roman" w:hAnsi="Times New Roman"/>
        </w:rPr>
      </w:pPr>
    </w:p>
    <w:p w:rsidR="0050771D" w:rsidRDefault="0050771D" w:rsidP="0050771D">
      <w:pPr>
        <w:spacing w:after="0" w:line="240" w:lineRule="auto"/>
        <w:rPr>
          <w:rFonts w:ascii="Times New Roman" w:hAnsi="Times New Roman"/>
        </w:rPr>
      </w:pP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  <w:sectPr w:rsidR="0050771D" w:rsidRPr="0050771D" w:rsidSect="00F23288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  <w:i/>
        </w:rPr>
        <w:sectPr w:rsidR="0050771D" w:rsidRPr="0050771D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50771D" w:rsidRPr="0050771D" w:rsidRDefault="00BC5DF9" w:rsidP="0050771D">
      <w:pPr>
        <w:spacing w:after="0" w:line="240" w:lineRule="auto"/>
        <w:rPr>
          <w:rFonts w:ascii="Times New Roman" w:hAnsi="Times New Roman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margin">
              <wp:posOffset>2350770</wp:posOffset>
            </wp:positionH>
            <wp:positionV relativeFrom="margin">
              <wp:posOffset>3552190</wp:posOffset>
            </wp:positionV>
            <wp:extent cx="3041015" cy="746125"/>
            <wp:effectExtent l="0" t="0" r="698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1015" cy="746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0771D" w:rsidRPr="0050771D">
        <w:rPr>
          <w:rFonts w:ascii="Times New Roman" w:hAnsi="Times New Roman"/>
          <w:i/>
        </w:rPr>
        <w:t>E</w:t>
      </w:r>
      <w:r w:rsidR="0050771D" w:rsidRPr="0050771D">
        <w:rPr>
          <w:rFonts w:ascii="Times New Roman" w:hAnsi="Times New Roman"/>
        </w:rPr>
        <w:t xml:space="preserve"> = 31022,94$</w:t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r w:rsidRPr="0050771D">
        <w:rPr>
          <w:rFonts w:ascii="Times New Roman" w:hAnsi="Times New Roman"/>
          <w:i/>
        </w:rPr>
        <w:t xml:space="preserve">R = </w:t>
      </w:r>
      <w:r w:rsidRPr="0050771D">
        <w:rPr>
          <w:rFonts w:ascii="Times New Roman" w:hAnsi="Times New Roman"/>
        </w:rPr>
        <w:t>?</w:t>
      </w:r>
      <w:r w:rsidR="00AB5326" w:rsidRPr="00AB5326">
        <w:rPr>
          <w:rFonts w:ascii="Times New Roman" w:hAnsi="Times New Roman"/>
        </w:rPr>
        <w:t xml:space="preserve"> </w:t>
      </w:r>
      <w:r w:rsidR="00AB5326">
        <w:rPr>
          <w:rFonts w:ascii="Times New Roman" w:hAnsi="Times New Roman"/>
        </w:rPr>
        <w:tab/>
      </w:r>
      <w:r w:rsidR="00AB5326">
        <w:rPr>
          <w:rFonts w:ascii="Times New Roman" w:hAnsi="Times New Roman"/>
        </w:rPr>
        <w:tab/>
      </w:r>
      <w:r w:rsidR="00AB5326">
        <w:rPr>
          <w:rFonts w:ascii="Times New Roman" w:hAnsi="Times New Roman"/>
        </w:rPr>
        <w:tab/>
      </w:r>
      <w:r w:rsidR="00AB5326">
        <w:rPr>
          <w:rFonts w:ascii="Times New Roman" w:hAnsi="Times New Roman"/>
        </w:rPr>
        <w:tab/>
      </w:r>
      <w:r w:rsidR="00AB5326">
        <w:rPr>
          <w:rFonts w:ascii="Times New Roman" w:hAnsi="Times New Roman"/>
        </w:rPr>
        <w:tab/>
      </w:r>
      <w:r w:rsidR="00AB5326">
        <w:rPr>
          <w:rFonts w:ascii="Times New Roman" w:hAnsi="Times New Roman"/>
        </w:rPr>
        <w:tab/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r w:rsidRPr="0050771D">
        <w:rPr>
          <w:rFonts w:ascii="Times New Roman" w:hAnsi="Times New Roman"/>
          <w:i/>
        </w:rPr>
        <w:t xml:space="preserve">t = </w:t>
      </w:r>
      <w:r w:rsidRPr="0050771D">
        <w:rPr>
          <w:rFonts w:ascii="Times New Roman" w:hAnsi="Times New Roman"/>
        </w:rPr>
        <w:t>0,055</w:t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r w:rsidRPr="0050771D">
        <w:rPr>
          <w:rFonts w:ascii="Times New Roman" w:hAnsi="Times New Roman"/>
          <w:i/>
        </w:rPr>
        <w:t xml:space="preserve">n = </w:t>
      </w:r>
      <w:r w:rsidRPr="0050771D">
        <w:rPr>
          <w:rFonts w:ascii="Times New Roman" w:hAnsi="Times New Roman"/>
        </w:rPr>
        <w:t>12</w:t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  <w:proofErr w:type="gramStart"/>
      <w:r w:rsidRPr="0050771D">
        <w:rPr>
          <w:rFonts w:ascii="Times New Roman" w:hAnsi="Times New Roman"/>
          <w:i/>
        </w:rPr>
        <w:t>d</w:t>
      </w:r>
      <w:proofErr w:type="gramEnd"/>
      <w:r w:rsidRPr="0050771D">
        <w:rPr>
          <w:rFonts w:ascii="Times New Roman" w:hAnsi="Times New Roman"/>
          <w:i/>
        </w:rPr>
        <w:t xml:space="preserve"> = </w:t>
      </w:r>
      <w:r w:rsidRPr="0050771D">
        <w:rPr>
          <w:rFonts w:ascii="Times New Roman" w:hAnsi="Times New Roman"/>
        </w:rPr>
        <w:t>4 ans</w:t>
      </w: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</w:p>
    <w:p w:rsidR="0050771D" w:rsidRPr="0050771D" w:rsidRDefault="0050771D" w:rsidP="0050771D">
      <w:pPr>
        <w:spacing w:after="0" w:line="240" w:lineRule="auto"/>
        <w:rPr>
          <w:rFonts w:ascii="Times New Roman" w:hAnsi="Times New Roman"/>
        </w:rPr>
      </w:pPr>
    </w:p>
    <w:p w:rsidR="00B742CC" w:rsidRPr="00CF74B2" w:rsidRDefault="0046333A" w:rsidP="00CF74B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0 #4</w:t>
      </w:r>
    </w:p>
    <w:p w:rsidR="00D90621" w:rsidRPr="00CF74B2" w:rsidRDefault="00D90621" w:rsidP="00CF74B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i/>
          <w:lang w:val="fr-CA"/>
        </w:rPr>
        <w:sectPr w:rsidR="00D90621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D90621" w:rsidRPr="00CF74B2" w:rsidRDefault="00D90621" w:rsidP="00CF74B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="00945DBC" w:rsidRPr="00CF74B2">
        <w:rPr>
          <w:rFonts w:ascii="Times New Roman" w:hAnsi="Times New Roman"/>
          <w:lang w:val="fr-CA"/>
        </w:rPr>
        <w:t>6583</w:t>
      </w:r>
      <w:r w:rsidRPr="00CF74B2">
        <w:rPr>
          <w:rFonts w:ascii="Times New Roman" w:hAnsi="Times New Roman"/>
          <w:lang w:val="fr-CA"/>
        </w:rPr>
        <w:t>$</w:t>
      </w:r>
    </w:p>
    <w:p w:rsidR="00D90621" w:rsidRPr="00CF74B2" w:rsidRDefault="00D90621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250$</w:t>
      </w:r>
    </w:p>
    <w:p w:rsidR="00D90621" w:rsidRPr="00CF74B2" w:rsidRDefault="00D90621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24</w:t>
      </w:r>
    </w:p>
    <w:p w:rsidR="00D90621" w:rsidRPr="00CF74B2" w:rsidRDefault="00D90621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D90621" w:rsidRPr="00CF74B2" w:rsidRDefault="00D90621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d = </w:t>
      </w:r>
      <w:r w:rsidRPr="00CF74B2">
        <w:rPr>
          <w:rFonts w:ascii="Times New Roman" w:hAnsi="Times New Roman"/>
          <w:lang w:val="fr-CA"/>
        </w:rPr>
        <w:t>?</w:t>
      </w:r>
    </w:p>
    <w:p w:rsidR="00B742CC" w:rsidRPr="00CF74B2" w:rsidRDefault="00D90621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56"/>
        </w:rPr>
        <w:object w:dxaOrig="6100" w:dyaOrig="1340">
          <v:shape id="_x0000_i1063" type="#_x0000_t75" style="width:304.2pt;height:66.6pt" o:ole="">
            <v:imagedata r:id="rId93" o:title=""/>
          </v:shape>
          <o:OLEObject Type="Embed" ProgID="Equation.DSMT4" ShapeID="_x0000_i1063" DrawAspect="Content" ObjectID="_1567796533" r:id="rId94"/>
        </w:object>
      </w:r>
    </w:p>
    <w:p w:rsidR="00D90621" w:rsidRPr="00CF74B2" w:rsidRDefault="00D90621" w:rsidP="00CF74B2">
      <w:pPr>
        <w:spacing w:after="0" w:line="240" w:lineRule="auto"/>
        <w:rPr>
          <w:rFonts w:ascii="Times New Roman" w:hAnsi="Times New Roman" w:cs="Times New Roman"/>
        </w:rPr>
        <w:sectPr w:rsidR="00D90621" w:rsidRPr="00CF74B2" w:rsidSect="00D90621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B742CC" w:rsidRPr="00CF74B2" w:rsidRDefault="00D90621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8"/>
        </w:rPr>
        <w:object w:dxaOrig="7479" w:dyaOrig="859">
          <v:shape id="_x0000_i1064" type="#_x0000_t75" style="width:374.4pt;height:42.6pt" o:ole="">
            <v:imagedata r:id="rId95" o:title=""/>
          </v:shape>
          <o:OLEObject Type="Embed" ProgID="Equation.DSMT4" ShapeID="_x0000_i1064" DrawAspect="Content" ObjectID="_1567796534" r:id="rId96"/>
        </w:object>
      </w:r>
    </w:p>
    <w:p w:rsidR="00D90621" w:rsidRPr="00CF74B2" w:rsidRDefault="00D90621" w:rsidP="00CF74B2">
      <w:pPr>
        <w:spacing w:after="0" w:line="240" w:lineRule="auto"/>
        <w:rPr>
          <w:rFonts w:ascii="Times New Roman" w:hAnsi="Times New Roman" w:cs="Times New Roman"/>
        </w:rPr>
      </w:pPr>
    </w:p>
    <w:p w:rsidR="00945DBC" w:rsidRPr="00CF74B2" w:rsidRDefault="00945DBC" w:rsidP="00CF74B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i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Étape 1</w:t>
      </w:r>
      <w:r w:rsidRPr="00CF74B2">
        <w:rPr>
          <w:rFonts w:ascii="Times New Roman" w:hAnsi="Times New Roman"/>
          <w:lang w:val="fr-CA"/>
        </w:rPr>
        <w:t xml:space="preserve"> : Calcule le montant restant à payer pour le dernier mois : </w:t>
      </w:r>
      <w:r w:rsidRPr="00CF74B2">
        <w:rPr>
          <w:rFonts w:ascii="Times New Roman" w:hAnsi="Times New Roman"/>
          <w:position w:val="-8"/>
          <w:lang w:val="fr-CA"/>
        </w:rPr>
        <w:object w:dxaOrig="3700" w:dyaOrig="279">
          <v:shape id="_x0000_i1065" type="#_x0000_t75" style="width:184.2pt;height:13.8pt" o:ole="">
            <v:imagedata r:id="rId97" o:title=""/>
          </v:shape>
          <o:OLEObject Type="Embed" ProgID="Equation.DSMT4" ShapeID="_x0000_i1065" DrawAspect="Content" ObjectID="_1567796535" r:id="rId98"/>
        </w:object>
      </w: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  <w:i/>
        </w:rPr>
        <w:sectPr w:rsidR="00945DBC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?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250$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24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D90621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nd = </w:t>
      </w:r>
      <w:r w:rsidRPr="00CF74B2">
        <w:rPr>
          <w:rFonts w:ascii="Times New Roman" w:hAnsi="Times New Roman"/>
          <w:lang w:val="fr-CA"/>
        </w:rPr>
        <w:t>0,89283862…ans</w:t>
      </w: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D90621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2"/>
        </w:rPr>
        <w:object w:dxaOrig="6500" w:dyaOrig="760">
          <v:shape id="_x0000_i1066" type="#_x0000_t75" style="width:324.6pt;height:37.8pt" o:ole="">
            <v:imagedata r:id="rId99" o:title=""/>
          </v:shape>
          <o:OLEObject Type="Embed" ProgID="Equation.DSMT4" ShapeID="_x0000_i1066" DrawAspect="Content" ObjectID="_1567796536" r:id="rId100"/>
        </w:object>
      </w: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  <w:sectPr w:rsidR="00945DBC" w:rsidRPr="00CF74B2" w:rsidSect="00945DBC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</w:pPr>
    </w:p>
    <w:p w:rsidR="00945DBC" w:rsidRPr="00CF74B2" w:rsidRDefault="00945DBC" w:rsidP="00CF74B2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Étape 2</w:t>
      </w:r>
      <w:r w:rsidRPr="00CF74B2">
        <w:rPr>
          <w:rFonts w:ascii="Times New Roman" w:hAnsi="Times New Roman"/>
          <w:lang w:val="fr-CA"/>
        </w:rPr>
        <w:t> : Calcule l’intérêt sur le montant restant à payer pendant le dernier mois :</w:t>
      </w:r>
      <w:r w:rsidRPr="00CF74B2">
        <w:rPr>
          <w:rFonts w:ascii="Times New Roman" w:hAnsi="Times New Roman"/>
          <w:position w:val="-26"/>
          <w:lang w:val="fr-CA"/>
        </w:rPr>
        <w:object w:dxaOrig="1500" w:dyaOrig="639">
          <v:shape id="_x0000_i1067" type="#_x0000_t75" style="width:75pt;height:31.8pt" o:ole="">
            <v:imagedata r:id="rId101" o:title=""/>
          </v:shape>
          <o:OLEObject Type="Embed" ProgID="Equation.DSMT4" ShapeID="_x0000_i1067" DrawAspect="Content" ObjectID="_1567796537" r:id="rId102"/>
        </w:object>
      </w:r>
    </w:p>
    <w:p w:rsidR="00945DBC" w:rsidRPr="00CF74B2" w:rsidRDefault="00945DBC" w:rsidP="00CF74B2">
      <w:pPr>
        <w:pStyle w:val="ListParagraph"/>
        <w:spacing w:after="0" w:line="240" w:lineRule="auto"/>
        <w:ind w:left="360"/>
        <w:rPr>
          <w:rFonts w:ascii="Times New Roman" w:hAnsi="Times New Roman"/>
          <w:i/>
          <w:lang w:val="fr-CA"/>
        </w:rPr>
        <w:sectPr w:rsidR="00945DBC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945DBC" w:rsidRPr="00CF74B2" w:rsidRDefault="00945DBC" w:rsidP="00CF74B2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ab/>
      </w:r>
      <w:r w:rsidRPr="00CF74B2">
        <w:rPr>
          <w:rFonts w:ascii="Times New Roman" w:hAnsi="Times New Roman"/>
          <w:i/>
          <w:lang w:val="fr-CA"/>
        </w:rPr>
        <w:t xml:space="preserve">A = </w:t>
      </w:r>
      <w:r w:rsidRPr="00CF74B2">
        <w:rPr>
          <w:rFonts w:ascii="Times New Roman" w:hAnsi="Times New Roman"/>
          <w:lang w:val="fr-CA"/>
        </w:rPr>
        <w:t>?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221,05$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24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nd = </w:t>
      </w:r>
      <w:r w:rsidRPr="00CF74B2">
        <w:rPr>
          <w:rFonts w:ascii="Times New Roman" w:hAnsi="Times New Roman"/>
          <w:lang w:val="fr-CA"/>
        </w:rPr>
        <w:t>1 an</w:t>
      </w: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D90621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26"/>
        </w:rPr>
        <w:object w:dxaOrig="4300" w:dyaOrig="680">
          <v:shape id="_x0000_i1068" type="#_x0000_t75" style="width:214.8pt;height:33.6pt" o:ole="">
            <v:imagedata r:id="rId103" o:title=""/>
          </v:shape>
          <o:OLEObject Type="Embed" ProgID="Equation.DSMT4" ShapeID="_x0000_i1068" DrawAspect="Content" ObjectID="_1567796538" r:id="rId104"/>
        </w:object>
      </w: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  <w:sectPr w:rsidR="00945DBC" w:rsidRPr="00CF74B2" w:rsidSect="00945DBC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D90621" w:rsidRPr="00CF74B2" w:rsidRDefault="00D90621" w:rsidP="00CF74B2">
      <w:pPr>
        <w:spacing w:after="0" w:line="240" w:lineRule="auto"/>
        <w:rPr>
          <w:rFonts w:ascii="Times New Roman" w:hAnsi="Times New Roman" w:cs="Times New Roman"/>
        </w:rPr>
      </w:pP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Étape 3</w:t>
      </w:r>
      <w:r w:rsidRPr="00CF74B2">
        <w:rPr>
          <w:rFonts w:ascii="Times New Roman" w:hAnsi="Times New Roman"/>
          <w:lang w:val="fr-CA"/>
        </w:rPr>
        <w:t> : Calcule le prix total ainsi que les intérêts payés.</w:t>
      </w: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3860" w:dyaOrig="360">
          <v:shape id="_x0000_i1069" type="#_x0000_t75" style="width:192.6pt;height:18pt" o:ole="">
            <v:imagedata r:id="rId105" o:title=""/>
          </v:shape>
          <o:OLEObject Type="Embed" ProgID="Equation.DSMT4" ShapeID="_x0000_i1069" DrawAspect="Content" ObjectID="_1567796539" r:id="rId106"/>
        </w:object>
      </w:r>
      <w:r w:rsidRPr="00CF74B2">
        <w:rPr>
          <w:rFonts w:ascii="Times New Roman" w:hAnsi="Times New Roman"/>
          <w:lang w:val="fr-CA"/>
        </w:rPr>
        <w:t>, alors les intérêts payés sont de</w:t>
      </w:r>
      <w:r w:rsidRPr="00CF74B2">
        <w:rPr>
          <w:rFonts w:ascii="Times New Roman" w:hAnsi="Times New Roman"/>
          <w:position w:val="-8"/>
          <w:lang w:val="fr-CA"/>
        </w:rPr>
        <w:object w:dxaOrig="2439" w:dyaOrig="300">
          <v:shape id="_x0000_i1070" type="#_x0000_t75" style="width:121.2pt;height:15pt" o:ole="">
            <v:imagedata r:id="rId107" o:title=""/>
          </v:shape>
          <o:OLEObject Type="Embed" ProgID="Equation.DSMT4" ShapeID="_x0000_i1070" DrawAspect="Content" ObjectID="_1567796540" r:id="rId108"/>
        </w:object>
      </w:r>
      <w:r w:rsidRPr="00CF74B2">
        <w:rPr>
          <w:rFonts w:ascii="Times New Roman" w:hAnsi="Times New Roman"/>
          <w:lang w:val="fr-CA"/>
        </w:rPr>
        <w:t>.</w:t>
      </w:r>
    </w:p>
    <w:p w:rsidR="00D90621" w:rsidRPr="00CF74B2" w:rsidRDefault="00D90621" w:rsidP="00CF74B2">
      <w:pPr>
        <w:spacing w:after="0" w:line="240" w:lineRule="auto"/>
        <w:rPr>
          <w:rFonts w:ascii="Times New Roman" w:hAnsi="Times New Roman" w:cs="Times New Roman"/>
        </w:rPr>
      </w:pPr>
    </w:p>
    <w:p w:rsidR="00D90621" w:rsidRPr="00CF74B2" w:rsidRDefault="0046333A" w:rsidP="00CF74B2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31 #8</w:t>
      </w:r>
    </w:p>
    <w:p w:rsidR="00945DBC" w:rsidRPr="00CF74B2" w:rsidRDefault="00945DBC" w:rsidP="00CF74B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i/>
          <w:lang w:val="fr-CA"/>
        </w:rPr>
        <w:sectPr w:rsidR="00945DBC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945DBC" w:rsidRPr="00CF74B2" w:rsidRDefault="00945DBC" w:rsidP="00CF74B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15000$</w:t>
      </w:r>
    </w:p>
    <w:p w:rsidR="00945DBC" w:rsidRPr="00CF74B2" w:rsidRDefault="00945DBC" w:rsidP="00CF74B2">
      <w:pPr>
        <w:spacing w:after="0" w:line="240" w:lineRule="auto"/>
        <w:ind w:left="363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1200$</w:t>
      </w:r>
    </w:p>
    <w:p w:rsidR="00945DBC" w:rsidRPr="00CF74B2" w:rsidRDefault="00945DBC" w:rsidP="00CF74B2">
      <w:pPr>
        <w:spacing w:after="0" w:line="240" w:lineRule="auto"/>
        <w:ind w:left="363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26</w:t>
      </w:r>
    </w:p>
    <w:p w:rsidR="00945DBC" w:rsidRPr="00CF74B2" w:rsidRDefault="00945DBC" w:rsidP="00CF74B2">
      <w:pPr>
        <w:spacing w:after="0" w:line="240" w:lineRule="auto"/>
        <w:ind w:left="363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4</w:t>
      </w:r>
    </w:p>
    <w:p w:rsidR="00D90621" w:rsidRPr="00CF74B2" w:rsidRDefault="00945DB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?</w:t>
      </w:r>
    </w:p>
    <w:p w:rsidR="00D90621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56"/>
        </w:rPr>
        <w:object w:dxaOrig="6200" w:dyaOrig="1340">
          <v:shape id="_x0000_i1071" type="#_x0000_t75" style="width:309.6pt;height:66.6pt" o:ole="">
            <v:imagedata r:id="rId109" o:title=""/>
          </v:shape>
          <o:OLEObject Type="Embed" ProgID="Equation.DSMT4" ShapeID="_x0000_i1071" DrawAspect="Content" ObjectID="_1567796541" r:id="rId110"/>
        </w:object>
      </w:r>
    </w:p>
    <w:p w:rsidR="00945DBC" w:rsidRPr="00CF74B2" w:rsidRDefault="00945DBC" w:rsidP="00CF74B2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  <w:sectPr w:rsidR="00945DBC" w:rsidRPr="00CF74B2" w:rsidSect="00945DBC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945DBC" w:rsidRPr="00CF74B2" w:rsidRDefault="00945DBC" w:rsidP="00CF74B2">
      <w:pPr>
        <w:pStyle w:val="ListParagraph"/>
        <w:spacing w:after="0" w:line="240" w:lineRule="auto"/>
        <w:ind w:left="360"/>
        <w:rPr>
          <w:rFonts w:ascii="Times New Roman" w:hAnsi="Times New Roman"/>
          <w:lang w:val="fr-CA"/>
        </w:rPr>
      </w:pPr>
    </w:p>
    <w:p w:rsidR="00945DBC" w:rsidRPr="00CF74B2" w:rsidRDefault="00945DBC" w:rsidP="00CF74B2">
      <w:pPr>
        <w:pStyle w:val="ListParagraph"/>
        <w:spacing w:after="0" w:line="240" w:lineRule="auto"/>
        <w:ind w:left="360" w:firstLine="360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38"/>
          <w:lang w:val="fr-CA"/>
        </w:rPr>
        <w:object w:dxaOrig="9200" w:dyaOrig="859">
          <v:shape id="_x0000_i1072" type="#_x0000_t75" style="width:459.6pt;height:42.6pt" o:ole="">
            <v:imagedata r:id="rId111" o:title=""/>
          </v:shape>
          <o:OLEObject Type="Embed" ProgID="Equation.DSMT4" ShapeID="_x0000_i1072" DrawAspect="Content" ObjectID="_1567796542" r:id="rId112"/>
        </w:object>
      </w: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</w:pPr>
    </w:p>
    <w:p w:rsidR="00945DBC" w:rsidRPr="00CF74B2" w:rsidRDefault="00945DBC" w:rsidP="00CF74B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i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Étape 1</w:t>
      </w:r>
      <w:r w:rsidRPr="00CF74B2">
        <w:rPr>
          <w:rFonts w:ascii="Times New Roman" w:hAnsi="Times New Roman"/>
          <w:lang w:val="fr-CA"/>
        </w:rPr>
        <w:t xml:space="preserve"> : Calcule le montant restant à payer pour le dernier trimestre : </w:t>
      </w:r>
      <w:r w:rsidRPr="00CF74B2">
        <w:rPr>
          <w:rFonts w:ascii="Times New Roman" w:hAnsi="Times New Roman"/>
          <w:position w:val="-8"/>
          <w:lang w:val="fr-CA"/>
        </w:rPr>
        <w:object w:dxaOrig="3660" w:dyaOrig="279">
          <v:shape id="_x0000_i1073" type="#_x0000_t75" style="width:183pt;height:13.8pt" o:ole="">
            <v:imagedata r:id="rId113" o:title=""/>
          </v:shape>
          <o:OLEObject Type="Embed" ProgID="Equation.DSMT4" ShapeID="_x0000_i1073" DrawAspect="Content" ObjectID="_1567796543" r:id="rId114"/>
        </w:object>
      </w: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  <w:i/>
        </w:rPr>
        <w:sectPr w:rsidR="00945DBC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?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1200$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26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4</w:t>
      </w: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nd = </w:t>
      </w:r>
      <w:r w:rsidRPr="00CF74B2">
        <w:rPr>
          <w:rFonts w:ascii="Times New Roman" w:hAnsi="Times New Roman"/>
          <w:lang w:val="fr-CA"/>
        </w:rPr>
        <w:t>0,07943693…</w:t>
      </w: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  <w:sectPr w:rsidR="00945DBC" w:rsidRPr="00CF74B2" w:rsidSect="00945DBC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CF74B2">
        <w:rPr>
          <w:rFonts w:ascii="Times New Roman" w:hAnsi="Times New Roman" w:cs="Times New Roman"/>
          <w:position w:val="-32"/>
        </w:rPr>
        <w:object w:dxaOrig="6420" w:dyaOrig="760">
          <v:shape id="_x0000_i1074" type="#_x0000_t75" style="width:320.4pt;height:37.8pt" o:ole="">
            <v:imagedata r:id="rId115" o:title=""/>
          </v:shape>
          <o:OLEObject Type="Embed" ProgID="Equation.DSMT4" ShapeID="_x0000_i1074" DrawAspect="Content" ObjectID="_1567796544" r:id="rId116"/>
        </w:object>
      </w: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  <w:sectPr w:rsidR="00945DBC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Étape 2</w:t>
      </w:r>
      <w:r w:rsidRPr="00CF74B2">
        <w:rPr>
          <w:rFonts w:ascii="Times New Roman" w:hAnsi="Times New Roman"/>
          <w:lang w:val="fr-CA"/>
        </w:rPr>
        <w:t xml:space="preserve"> : Calcule l’intérêt sur le montant restant à payer pendant le dernier trimestre : </w:t>
      </w:r>
      <w:r w:rsidRPr="00CF74B2">
        <w:rPr>
          <w:rFonts w:ascii="Times New Roman" w:hAnsi="Times New Roman"/>
          <w:position w:val="-26"/>
          <w:lang w:val="fr-CA"/>
        </w:rPr>
        <w:object w:dxaOrig="1320" w:dyaOrig="639">
          <v:shape id="_x0000_i1075" type="#_x0000_t75" style="width:66pt;height:31.8pt" o:ole="">
            <v:imagedata r:id="rId117" o:title=""/>
          </v:shape>
          <o:OLEObject Type="Embed" ProgID="Equation.DSMT4" ShapeID="_x0000_i1075" DrawAspect="Content" ObjectID="_1567796545" r:id="rId118"/>
        </w:object>
      </w: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945DBC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A = </w:t>
      </w:r>
      <w:r w:rsidRPr="00CF74B2">
        <w:rPr>
          <w:rFonts w:ascii="Times New Roman" w:hAnsi="Times New Roman"/>
          <w:lang w:val="fr-CA"/>
        </w:rPr>
        <w:t>?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94,99$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26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4</w:t>
      </w: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nd = </w:t>
      </w:r>
      <w:r w:rsidRPr="00CF74B2">
        <w:rPr>
          <w:rFonts w:ascii="Times New Roman" w:hAnsi="Times New Roman"/>
          <w:lang w:val="fr-CA"/>
        </w:rPr>
        <w:t>1 an</w:t>
      </w: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</w:pP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  <w:sectPr w:rsidR="00945DBC" w:rsidRPr="00CF74B2" w:rsidSect="00945DBC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CF74B2">
        <w:rPr>
          <w:rFonts w:ascii="Times New Roman" w:hAnsi="Times New Roman" w:cs="Times New Roman"/>
          <w:position w:val="-26"/>
        </w:rPr>
        <w:object w:dxaOrig="4120" w:dyaOrig="680">
          <v:shape id="_x0000_i1076" type="#_x0000_t75" style="width:205.8pt;height:33.6pt" o:ole="">
            <v:imagedata r:id="rId119" o:title=""/>
          </v:shape>
          <o:OLEObject Type="Embed" ProgID="Equation.DSMT4" ShapeID="_x0000_i1076" DrawAspect="Content" ObjectID="_1567796546" r:id="rId120"/>
        </w:object>
      </w:r>
    </w:p>
    <w:p w:rsidR="00945DBC" w:rsidRPr="00CF74B2" w:rsidRDefault="00945DBC" w:rsidP="00CF74B2">
      <w:pPr>
        <w:spacing w:after="0" w:line="240" w:lineRule="auto"/>
        <w:rPr>
          <w:rFonts w:ascii="Times New Roman" w:hAnsi="Times New Roman" w:cs="Times New Roman"/>
        </w:rPr>
        <w:sectPr w:rsidR="00945DBC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945DBC" w:rsidRPr="00CF74B2" w:rsidRDefault="00945DB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Étape 3</w:t>
      </w:r>
      <w:r w:rsidRPr="00CF74B2">
        <w:rPr>
          <w:rFonts w:ascii="Times New Roman" w:hAnsi="Times New Roman"/>
          <w:lang w:val="fr-CA"/>
        </w:rPr>
        <w:t> : Calcule le prix total ainsi que les intérêts payés.</w:t>
      </w:r>
    </w:p>
    <w:p w:rsidR="00945DBC" w:rsidRPr="00CF74B2" w:rsidRDefault="00945DB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12"/>
        </w:rPr>
        <w:object w:dxaOrig="3900" w:dyaOrig="360">
          <v:shape id="_x0000_i1077" type="#_x0000_t75" style="width:195pt;height:18pt" o:ole="">
            <v:imagedata r:id="rId121" o:title=""/>
          </v:shape>
          <o:OLEObject Type="Embed" ProgID="Equation.DSMT4" ShapeID="_x0000_i1077" DrawAspect="Content" ObjectID="_1567796547" r:id="rId122"/>
        </w:object>
      </w:r>
      <w:r w:rsidRPr="00CF74B2">
        <w:rPr>
          <w:rFonts w:ascii="Times New Roman" w:hAnsi="Times New Roman" w:cs="Times New Roman"/>
        </w:rPr>
        <w:t>, alors les intérêts payés sont de</w:t>
      </w:r>
      <w:r w:rsidRPr="00CF74B2">
        <w:rPr>
          <w:rFonts w:ascii="Times New Roman" w:hAnsi="Times New Roman" w:cs="Times New Roman"/>
          <w:position w:val="-8"/>
        </w:rPr>
        <w:object w:dxaOrig="2540" w:dyaOrig="300">
          <v:shape id="_x0000_i1078" type="#_x0000_t75" style="width:126.6pt;height:15pt" o:ole="">
            <v:imagedata r:id="rId123" o:title=""/>
          </v:shape>
          <o:OLEObject Type="Embed" ProgID="Equation.DSMT4" ShapeID="_x0000_i1078" DrawAspect="Content" ObjectID="_1567796548" r:id="rId124"/>
        </w:object>
      </w:r>
      <w:r w:rsidRPr="00CF74B2">
        <w:rPr>
          <w:rFonts w:ascii="Times New Roman" w:hAnsi="Times New Roman" w:cs="Times New Roman"/>
        </w:rPr>
        <w:t>.</w:t>
      </w:r>
    </w:p>
    <w:p w:rsidR="00AB5326" w:rsidRDefault="00AB5326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945DBC" w:rsidRPr="00CF74B2" w:rsidRDefault="00945DBC" w:rsidP="00CF74B2">
      <w:pPr>
        <w:spacing w:after="0" w:line="240" w:lineRule="auto"/>
        <w:jc w:val="center"/>
        <w:rPr>
          <w:rFonts w:ascii="Times New Roman" w:hAnsi="Times New Roman" w:cs="Times New Roman"/>
        </w:rPr>
        <w:sectPr w:rsidR="00945DBC" w:rsidRPr="00CF74B2" w:rsidSect="00764DAF">
          <w:headerReference w:type="first" r:id="rId125"/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  <w:r w:rsidRPr="00CF74B2">
        <w:rPr>
          <w:rFonts w:ascii="Times New Roman" w:hAnsi="Times New Roman" w:cs="Times New Roman"/>
          <w:b/>
          <w:caps/>
        </w:rPr>
        <w:t>Analyse d’emprunts (JOURNÉE 3)</w:t>
      </w:r>
    </w:p>
    <w:p w:rsidR="00D90621" w:rsidRPr="00CF74B2" w:rsidRDefault="00D90621" w:rsidP="00CF74B2">
      <w:pPr>
        <w:spacing w:after="0" w:line="240" w:lineRule="auto"/>
        <w:rPr>
          <w:rFonts w:ascii="Times New Roman" w:hAnsi="Times New Roman" w:cs="Times New Roman"/>
        </w:rPr>
      </w:pPr>
    </w:p>
    <w:p w:rsidR="00945DBC" w:rsidRPr="00CF74B2" w:rsidRDefault="00945DBC" w:rsidP="00CF74B2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  <w:lang w:val="fr-CA"/>
        </w:rPr>
      </w:pPr>
    </w:p>
    <w:p w:rsidR="00323BEC" w:rsidRPr="00CF74B2" w:rsidRDefault="00323BEC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i/>
          <w:lang w:val="fr-CA"/>
        </w:rPr>
        <w:sectPr w:rsidR="00323BEC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323BEC" w:rsidRPr="00CF74B2" w:rsidRDefault="00323BEC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180000$</w:t>
      </w:r>
    </w:p>
    <w:p w:rsidR="00323BEC" w:rsidRPr="00CF74B2" w:rsidRDefault="00323BE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323BEC" w:rsidRPr="00CF74B2" w:rsidRDefault="00323BE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5</w:t>
      </w:r>
    </w:p>
    <w:p w:rsidR="00323BEC" w:rsidRPr="00CF74B2" w:rsidRDefault="00323BE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323BEC" w:rsidRPr="00CF74B2" w:rsidRDefault="00323BE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20 ans</w:t>
      </w:r>
    </w:p>
    <w:p w:rsidR="00CE5A8F" w:rsidRPr="00CF74B2" w:rsidRDefault="00323BE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8"/>
        </w:rPr>
        <w:object w:dxaOrig="5360" w:dyaOrig="1080">
          <v:shape id="_x0000_i1082" type="#_x0000_t75" style="width:267pt;height:54pt" o:ole="">
            <v:imagedata r:id="rId126" o:title=""/>
          </v:shape>
          <o:OLEObject Type="Embed" ProgID="Equation.DSMT4" ShapeID="_x0000_i1082" DrawAspect="Content" ObjectID="_1567796549" r:id="rId127"/>
        </w:object>
      </w:r>
    </w:p>
    <w:p w:rsidR="00323BEC" w:rsidRPr="00CF74B2" w:rsidRDefault="00323BEC" w:rsidP="00CF74B2">
      <w:pPr>
        <w:spacing w:after="0" w:line="240" w:lineRule="auto"/>
        <w:rPr>
          <w:rFonts w:ascii="Times New Roman" w:hAnsi="Times New Roman" w:cs="Times New Roman"/>
        </w:rPr>
        <w:sectPr w:rsidR="00323BEC" w:rsidRPr="00CF74B2" w:rsidSect="00323BEC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CE5A8F" w:rsidRPr="00CF74B2" w:rsidRDefault="00CE5A8F" w:rsidP="00CF74B2">
      <w:pPr>
        <w:spacing w:after="0" w:line="240" w:lineRule="auto"/>
        <w:rPr>
          <w:rFonts w:ascii="Times New Roman" w:hAnsi="Times New Roman" w:cs="Times New Roman"/>
        </w:rPr>
      </w:pPr>
    </w:p>
    <w:p w:rsidR="00CE5A8F" w:rsidRPr="00CF74B2" w:rsidRDefault="00323BEC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uisque le prêt hypothécaire était négocié il y a 7 ans, il y a 20 – 7 = 13 ans restants.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  <w:i/>
        </w:rPr>
        <w:sectPr w:rsidR="00323BEC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?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1043,93$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5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3 ans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CE5A8F" w:rsidRPr="00CF74B2" w:rsidRDefault="00323BEC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2"/>
        </w:rPr>
        <w:object w:dxaOrig="6759" w:dyaOrig="760">
          <v:shape id="_x0000_i1083" type="#_x0000_t75" style="width:337.8pt;height:37.8pt" o:ole="">
            <v:imagedata r:id="rId128" o:title=""/>
          </v:shape>
          <o:OLEObject Type="Embed" ProgID="Equation.DSMT4" ShapeID="_x0000_i1083" DrawAspect="Content" ObjectID="_1567796550" r:id="rId129"/>
        </w:object>
      </w:r>
    </w:p>
    <w:p w:rsidR="00323BEC" w:rsidRPr="00CF74B2" w:rsidRDefault="00323BEC" w:rsidP="00CF74B2">
      <w:pPr>
        <w:spacing w:after="0" w:line="240" w:lineRule="auto"/>
        <w:rPr>
          <w:rFonts w:ascii="Times New Roman" w:hAnsi="Times New Roman" w:cs="Times New Roman"/>
        </w:rPr>
        <w:sectPr w:rsidR="00323BEC" w:rsidRPr="00CF74B2" w:rsidSect="00323BEC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CE5A8F" w:rsidRDefault="00CE5A8F" w:rsidP="00CF74B2">
      <w:pPr>
        <w:spacing w:after="0" w:line="240" w:lineRule="auto"/>
        <w:rPr>
          <w:rFonts w:ascii="Times New Roman" w:hAnsi="Times New Roman" w:cs="Times New Roman"/>
        </w:rPr>
      </w:pPr>
    </w:p>
    <w:p w:rsidR="00BC5DF9" w:rsidRDefault="00BC5DF9" w:rsidP="00CF74B2">
      <w:pPr>
        <w:spacing w:after="0" w:line="240" w:lineRule="auto"/>
        <w:rPr>
          <w:rFonts w:ascii="Times New Roman" w:hAnsi="Times New Roman" w:cs="Times New Roman"/>
        </w:rPr>
      </w:pPr>
    </w:p>
    <w:p w:rsidR="00BC5DF9" w:rsidRDefault="00BC5DF9" w:rsidP="00CF74B2">
      <w:pPr>
        <w:spacing w:after="0" w:line="240" w:lineRule="auto"/>
        <w:rPr>
          <w:rFonts w:ascii="Times New Roman" w:hAnsi="Times New Roman" w:cs="Times New Roman"/>
        </w:rPr>
      </w:pPr>
    </w:p>
    <w:p w:rsidR="00BC5DF9" w:rsidRPr="00CF74B2" w:rsidRDefault="00BC5DF9" w:rsidP="00CF74B2">
      <w:pPr>
        <w:spacing w:after="0" w:line="240" w:lineRule="auto"/>
        <w:rPr>
          <w:rFonts w:ascii="Times New Roman" w:hAnsi="Times New Roman" w:cs="Times New Roman"/>
        </w:rPr>
      </w:pPr>
    </w:p>
    <w:p w:rsidR="00323BEC" w:rsidRPr="00CF74B2" w:rsidRDefault="00323BEC" w:rsidP="00CF74B2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  <w:lang w:val="fr-CA"/>
        </w:rPr>
      </w:pPr>
    </w:p>
    <w:p w:rsidR="00323BEC" w:rsidRPr="00CF74B2" w:rsidRDefault="00323BEC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L’acompte s’élève à 20% du prix de vente, c.-à-d.</w:t>
      </w:r>
      <w:r w:rsidRPr="00CF74B2">
        <w:rPr>
          <w:rFonts w:ascii="Times New Roman" w:hAnsi="Times New Roman"/>
          <w:position w:val="-12"/>
          <w:lang w:val="fr-CA"/>
        </w:rPr>
        <w:object w:dxaOrig="2340" w:dyaOrig="360">
          <v:shape id="_x0000_i1084" type="#_x0000_t75" style="width:117pt;height:18pt" o:ole="">
            <v:imagedata r:id="rId130" o:title=""/>
          </v:shape>
          <o:OLEObject Type="Embed" ProgID="Equation.DSMT4" ShapeID="_x0000_i1084" DrawAspect="Content" ObjectID="_1567796551" r:id="rId131"/>
        </w:object>
      </w:r>
      <w:r w:rsidRPr="00CF74B2">
        <w:rPr>
          <w:rFonts w:ascii="Times New Roman" w:hAnsi="Times New Roman"/>
          <w:lang w:val="fr-CA"/>
        </w:rPr>
        <w:t>.</w:t>
      </w:r>
    </w:p>
    <w:p w:rsidR="00323BEC" w:rsidRPr="00CF74B2" w:rsidRDefault="00323BEC" w:rsidP="00CF74B2">
      <w:pPr>
        <w:spacing w:after="0" w:line="240" w:lineRule="auto"/>
        <w:ind w:left="357"/>
        <w:rPr>
          <w:rFonts w:ascii="Times New Roman" w:hAnsi="Times New Roman" w:cs="Times New Roman"/>
        </w:rPr>
      </w:pPr>
    </w:p>
    <w:p w:rsidR="00323BEC" w:rsidRPr="00CF74B2" w:rsidRDefault="00323BEC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Le capital du prix hypothécaire est donné par </w:t>
      </w:r>
      <w:proofErr w:type="gramStart"/>
      <w:r w:rsidRPr="00CF74B2">
        <w:rPr>
          <w:rFonts w:ascii="Times New Roman" w:hAnsi="Times New Roman"/>
          <w:lang w:val="fr-CA"/>
        </w:rPr>
        <w:t>:</w:t>
      </w:r>
      <w:r w:rsidRPr="00CF74B2">
        <w:rPr>
          <w:rFonts w:ascii="Times New Roman" w:hAnsi="Times New Roman"/>
          <w:position w:val="-10"/>
          <w:lang w:val="fr-CA"/>
        </w:rPr>
        <w:object w:dxaOrig="4720" w:dyaOrig="320">
          <v:shape id="_x0000_i1085" type="#_x0000_t75" style="width:235.8pt;height:15.6pt" o:ole="">
            <v:imagedata r:id="rId132" o:title=""/>
          </v:shape>
          <o:OLEObject Type="Embed" ProgID="Equation.DSMT4" ShapeID="_x0000_i1085" DrawAspect="Content" ObjectID="_1567796552" r:id="rId133"/>
        </w:object>
      </w:r>
      <w:r w:rsidRPr="00CF74B2">
        <w:rPr>
          <w:rFonts w:ascii="Times New Roman" w:hAnsi="Times New Roman"/>
          <w:lang w:val="fr-CA"/>
        </w:rPr>
        <w:t>.</w:t>
      </w:r>
      <w:proofErr w:type="gramEnd"/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  <w:i/>
        </w:rPr>
      </w:pPr>
    </w:p>
    <w:p w:rsidR="00323BEC" w:rsidRPr="00CF74B2" w:rsidRDefault="00323BEC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i/>
          <w:lang w:val="fr-CA"/>
        </w:rPr>
        <w:sectPr w:rsidR="00323BEC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323BEC" w:rsidRPr="00CF74B2" w:rsidRDefault="00323BEC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120000$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9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323BEC" w:rsidRPr="00CF74B2" w:rsidRDefault="00323BEC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5 ans</w:t>
      </w:r>
    </w:p>
    <w:p w:rsidR="00323BEC" w:rsidRPr="00CF74B2" w:rsidRDefault="00323BEC" w:rsidP="00CF74B2">
      <w:pPr>
        <w:spacing w:after="0" w:line="240" w:lineRule="auto"/>
        <w:rPr>
          <w:rFonts w:ascii="Times New Roman" w:hAnsi="Times New Roman" w:cs="Times New Roman"/>
        </w:rPr>
        <w:sectPr w:rsidR="00323BEC" w:rsidRPr="00CF74B2" w:rsidSect="00323BEC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CF74B2">
        <w:rPr>
          <w:rFonts w:ascii="Times New Roman" w:hAnsi="Times New Roman" w:cs="Times New Roman"/>
          <w:position w:val="-68"/>
        </w:rPr>
        <w:object w:dxaOrig="5240" w:dyaOrig="1080">
          <v:shape id="_x0000_i1086" type="#_x0000_t75" style="width:261.6pt;height:54pt" o:ole="">
            <v:imagedata r:id="rId134" o:title=""/>
          </v:shape>
          <o:OLEObject Type="Embed" ProgID="Equation.DSMT4" ShapeID="_x0000_i1086" DrawAspect="Content" ObjectID="_1567796553" r:id="rId135"/>
        </w:object>
      </w:r>
    </w:p>
    <w:p w:rsidR="00323BEC" w:rsidRPr="00CF74B2" w:rsidRDefault="00323BEC" w:rsidP="00CF74B2">
      <w:pPr>
        <w:spacing w:after="0" w:line="240" w:lineRule="auto"/>
        <w:ind w:left="357"/>
        <w:rPr>
          <w:rFonts w:ascii="Times New Roman" w:hAnsi="Times New Roman" w:cs="Times New Roman"/>
        </w:rPr>
        <w:sectPr w:rsidR="00323BEC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323BEC" w:rsidRPr="00CF74B2" w:rsidRDefault="00323BEC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880" w:dyaOrig="360">
          <v:shape id="_x0000_i1087" type="#_x0000_t75" style="width:243.6pt;height:18pt" o:ole="">
            <v:imagedata r:id="rId136" o:title=""/>
          </v:shape>
          <o:OLEObject Type="Embed" ProgID="Equation.DSMT4" ShapeID="_x0000_i1087" DrawAspect="Content" ObjectID="_1567796554" r:id="rId137"/>
        </w:object>
      </w:r>
    </w:p>
    <w:p w:rsidR="00323BEC" w:rsidRPr="00CF74B2" w:rsidRDefault="00323BEC" w:rsidP="00CF74B2">
      <w:pPr>
        <w:spacing w:after="0" w:line="240" w:lineRule="auto"/>
        <w:ind w:left="357"/>
        <w:rPr>
          <w:rFonts w:ascii="Times New Roman" w:hAnsi="Times New Roman" w:cs="Times New Roman"/>
        </w:rPr>
      </w:pPr>
    </w:p>
    <w:p w:rsidR="00CE5A8F" w:rsidRPr="00AB5326" w:rsidRDefault="00323BEC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6240" w:dyaOrig="360">
          <v:shape id="_x0000_i1088" type="#_x0000_t75" style="width:312pt;height:18pt" o:ole="">
            <v:imagedata r:id="rId138" o:title=""/>
          </v:shape>
          <o:OLEObject Type="Embed" ProgID="Equation.DSMT4" ShapeID="_x0000_i1088" DrawAspect="Content" ObjectID="_1567796555" r:id="rId139"/>
        </w:object>
      </w:r>
    </w:p>
    <w:p w:rsidR="00CE5A8F" w:rsidRPr="00CF74B2" w:rsidRDefault="00CE5A8F" w:rsidP="00CF74B2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  <w:lang w:val="fr-CA"/>
        </w:rPr>
      </w:pPr>
    </w:p>
    <w:p w:rsidR="00AC2221" w:rsidRPr="00CF74B2" w:rsidRDefault="00AC2221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L’acompte s’élève à 13% du prix de vente, c.-à-d.</w:t>
      </w:r>
      <w:r w:rsidRPr="00CF74B2">
        <w:rPr>
          <w:rFonts w:ascii="Times New Roman" w:hAnsi="Times New Roman"/>
          <w:position w:val="-12"/>
          <w:lang w:val="fr-CA"/>
        </w:rPr>
        <w:object w:dxaOrig="2240" w:dyaOrig="360">
          <v:shape id="_x0000_i1089" type="#_x0000_t75" style="width:112.2pt;height:18pt" o:ole="">
            <v:imagedata r:id="rId140" o:title=""/>
          </v:shape>
          <o:OLEObject Type="Embed" ProgID="Equation.DSMT4" ShapeID="_x0000_i1089" DrawAspect="Content" ObjectID="_1567796556" r:id="rId141"/>
        </w:object>
      </w:r>
      <w:r w:rsidRPr="00CF74B2">
        <w:rPr>
          <w:rFonts w:ascii="Times New Roman" w:hAnsi="Times New Roman"/>
          <w:lang w:val="fr-CA"/>
        </w:rPr>
        <w:t>.</w:t>
      </w:r>
    </w:p>
    <w:p w:rsidR="00AC2221" w:rsidRPr="00CF74B2" w:rsidRDefault="00AC2221" w:rsidP="00CF74B2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AC2221" w:rsidRPr="00CF74B2" w:rsidRDefault="00AC2221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  <w:sectPr w:rsidR="00AC2221" w:rsidRPr="00CF74B2" w:rsidSect="00440F8B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  <w:r w:rsidRPr="00CF74B2">
        <w:rPr>
          <w:rFonts w:ascii="Times New Roman" w:hAnsi="Times New Roman"/>
          <w:lang w:val="fr-CA"/>
        </w:rPr>
        <w:t>Le capital du prix hypothécaire est donné par </w:t>
      </w:r>
      <w:proofErr w:type="gramStart"/>
      <w:r w:rsidRPr="00CF74B2">
        <w:rPr>
          <w:rFonts w:ascii="Times New Roman" w:hAnsi="Times New Roman"/>
          <w:lang w:val="fr-CA"/>
        </w:rPr>
        <w:t>:</w:t>
      </w:r>
      <w:r w:rsidRPr="00CF74B2">
        <w:rPr>
          <w:rFonts w:ascii="Times New Roman" w:hAnsi="Times New Roman"/>
          <w:position w:val="-10"/>
          <w:lang w:val="fr-CA"/>
        </w:rPr>
        <w:object w:dxaOrig="4740" w:dyaOrig="320">
          <v:shape id="_x0000_i1090" type="#_x0000_t75" style="width:237pt;height:15.6pt" o:ole="">
            <v:imagedata r:id="rId142" o:title=""/>
          </v:shape>
          <o:OLEObject Type="Embed" ProgID="Equation.DSMT4" ShapeID="_x0000_i1090" DrawAspect="Content" ObjectID="_1567796557" r:id="rId143"/>
        </w:object>
      </w:r>
      <w:r w:rsidRPr="00CF74B2">
        <w:rPr>
          <w:rFonts w:ascii="Times New Roman" w:hAnsi="Times New Roman"/>
          <w:lang w:val="fr-CA"/>
        </w:rPr>
        <w:t>.</w:t>
      </w:r>
      <w:proofErr w:type="gramEnd"/>
    </w:p>
    <w:p w:rsidR="00AC2221" w:rsidRPr="00CF74B2" w:rsidRDefault="00AC2221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195750$</w:t>
      </w:r>
    </w:p>
    <w:p w:rsidR="00AC2221" w:rsidRPr="00CF74B2" w:rsidRDefault="00AC2221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AC2221" w:rsidRPr="00CF74B2" w:rsidRDefault="00AC2221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27</w:t>
      </w:r>
    </w:p>
    <w:p w:rsidR="00AC2221" w:rsidRPr="00CF74B2" w:rsidRDefault="00AC2221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52</w:t>
      </w:r>
    </w:p>
    <w:p w:rsidR="00AC2221" w:rsidRPr="00CF74B2" w:rsidRDefault="00AC2221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22</w:t>
      </w:r>
      <w:r w:rsidR="009544FB" w:rsidRPr="00CF74B2">
        <w:rPr>
          <w:rFonts w:ascii="Times New Roman" w:hAnsi="Times New Roman" w:cs="Times New Roman"/>
        </w:rPr>
        <w:t xml:space="preserve"> ans</w:t>
      </w:r>
    </w:p>
    <w:p w:rsidR="00AC2221" w:rsidRPr="00CF74B2" w:rsidRDefault="00AC2221" w:rsidP="00CF74B2">
      <w:pPr>
        <w:spacing w:after="0" w:line="240" w:lineRule="auto"/>
        <w:ind w:left="360"/>
        <w:rPr>
          <w:rFonts w:ascii="Times New Roman" w:hAnsi="Times New Roman" w:cs="Times New Roman"/>
        </w:rPr>
        <w:sectPr w:rsidR="00AC2221" w:rsidRPr="00CF74B2" w:rsidSect="00AC2221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  <w:r w:rsidRPr="00CF74B2">
        <w:rPr>
          <w:rFonts w:ascii="Times New Roman" w:hAnsi="Times New Roman" w:cs="Times New Roman"/>
          <w:position w:val="-68"/>
        </w:rPr>
        <w:object w:dxaOrig="5300" w:dyaOrig="1080">
          <v:shape id="_x0000_i1091" type="#_x0000_t75" style="width:264pt;height:54pt" o:ole="">
            <v:imagedata r:id="rId144" o:title=""/>
          </v:shape>
          <o:OLEObject Type="Embed" ProgID="Equation.DSMT4" ShapeID="_x0000_i1091" DrawAspect="Content" ObjectID="_1567796558" r:id="rId145"/>
        </w:object>
      </w:r>
    </w:p>
    <w:p w:rsidR="00AC2221" w:rsidRPr="00CF74B2" w:rsidRDefault="00AC2221" w:rsidP="00CF74B2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AC2221" w:rsidRPr="00CF74B2" w:rsidRDefault="00AC2221" w:rsidP="00CF74B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5539" w:dyaOrig="360">
          <v:shape id="_x0000_i1092" type="#_x0000_t75" style="width:276.6pt;height:18pt" o:ole="">
            <v:imagedata r:id="rId146" o:title=""/>
          </v:shape>
          <o:OLEObject Type="Embed" ProgID="Equation.DSMT4" ShapeID="_x0000_i1092" DrawAspect="Content" ObjectID="_1567796559" r:id="rId147"/>
        </w:object>
      </w:r>
    </w:p>
    <w:p w:rsidR="00AC2221" w:rsidRPr="00CF74B2" w:rsidRDefault="00AC2221" w:rsidP="00CF74B2">
      <w:pPr>
        <w:spacing w:after="0" w:line="240" w:lineRule="auto"/>
        <w:rPr>
          <w:rFonts w:ascii="Times New Roman" w:hAnsi="Times New Roman" w:cs="Times New Roman"/>
        </w:rPr>
      </w:pPr>
    </w:p>
    <w:p w:rsidR="00AC2221" w:rsidRPr="00CF74B2" w:rsidRDefault="00AC2221" w:rsidP="00CF74B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959" w:dyaOrig="360">
          <v:shape id="_x0000_i1093" type="#_x0000_t75" style="width:247.2pt;height:18pt" o:ole="">
            <v:imagedata r:id="rId148" o:title=""/>
          </v:shape>
          <o:OLEObject Type="Embed" ProgID="Equation.DSMT4" ShapeID="_x0000_i1093" DrawAspect="Content" ObjectID="_1567796560" r:id="rId149"/>
        </w:object>
      </w:r>
    </w:p>
    <w:p w:rsidR="00AC2221" w:rsidRPr="00CF74B2" w:rsidRDefault="00AC2221" w:rsidP="00CF74B2">
      <w:pPr>
        <w:spacing w:after="0" w:line="240" w:lineRule="auto"/>
        <w:rPr>
          <w:rFonts w:ascii="Times New Roman" w:hAnsi="Times New Roman" w:cs="Times New Roman"/>
        </w:rPr>
      </w:pPr>
    </w:p>
    <w:p w:rsidR="00AC2221" w:rsidRPr="00CF74B2" w:rsidRDefault="00AC2221" w:rsidP="00CF74B2">
      <w:pPr>
        <w:pStyle w:val="ListParagraph"/>
        <w:numPr>
          <w:ilvl w:val="1"/>
          <w:numId w:val="15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6340" w:dyaOrig="360">
          <v:shape id="_x0000_i1094" type="#_x0000_t75" style="width:317.4pt;height:18pt" o:ole="">
            <v:imagedata r:id="rId150" o:title=""/>
          </v:shape>
          <o:OLEObject Type="Embed" ProgID="Equation.DSMT4" ShapeID="_x0000_i1094" DrawAspect="Content" ObjectID="_1567796561" r:id="rId151"/>
        </w:object>
      </w:r>
    </w:p>
    <w:p w:rsidR="00CE5A8F" w:rsidRPr="00CF74B2" w:rsidRDefault="00CE5A8F" w:rsidP="00CF74B2">
      <w:pPr>
        <w:spacing w:after="0" w:line="240" w:lineRule="auto"/>
        <w:rPr>
          <w:rFonts w:ascii="Times New Roman" w:hAnsi="Times New Roman" w:cs="Times New Roman"/>
        </w:rPr>
      </w:pPr>
    </w:p>
    <w:p w:rsidR="003F7EBA" w:rsidRPr="00CF74B2" w:rsidRDefault="003F7EBA" w:rsidP="00CF74B2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  <w:lang w:val="fr-CA"/>
        </w:rPr>
      </w:pPr>
    </w:p>
    <w:p w:rsidR="009544FB" w:rsidRPr="00CF74B2" w:rsidRDefault="009544FB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i/>
          <w:lang w:val="fr-CA"/>
        </w:rPr>
        <w:sectPr w:rsidR="009544FB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9544FB" w:rsidRPr="00CF74B2" w:rsidRDefault="009544FB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47682$</w:t>
      </w:r>
    </w:p>
    <w:p w:rsidR="009544FB" w:rsidRPr="00CF74B2" w:rsidRDefault="009544F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9544FB" w:rsidRPr="00CF74B2" w:rsidRDefault="009544F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7</w:t>
      </w:r>
    </w:p>
    <w:p w:rsidR="009544FB" w:rsidRPr="00CF74B2" w:rsidRDefault="009544F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4</w:t>
      </w:r>
    </w:p>
    <w:p w:rsidR="009544FB" w:rsidRPr="00CF74B2" w:rsidRDefault="009544F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0 ans</w:t>
      </w:r>
    </w:p>
    <w:p w:rsidR="00323BEC" w:rsidRPr="00CF74B2" w:rsidRDefault="009544FB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8"/>
        </w:rPr>
        <w:object w:dxaOrig="5179" w:dyaOrig="1080">
          <v:shape id="_x0000_i1095" type="#_x0000_t75" style="width:258pt;height:54pt" o:ole="">
            <v:imagedata r:id="rId152" o:title=""/>
          </v:shape>
          <o:OLEObject Type="Embed" ProgID="Equation.DSMT4" ShapeID="_x0000_i1095" DrawAspect="Content" ObjectID="_1567796562" r:id="rId153"/>
        </w:object>
      </w:r>
    </w:p>
    <w:p w:rsidR="009544FB" w:rsidRPr="00CF74B2" w:rsidRDefault="009544FB" w:rsidP="00CF74B2">
      <w:pPr>
        <w:spacing w:after="0" w:line="240" w:lineRule="auto"/>
        <w:rPr>
          <w:rFonts w:ascii="Times New Roman" w:hAnsi="Times New Roman" w:cs="Times New Roman"/>
        </w:rPr>
        <w:sectPr w:rsidR="009544FB" w:rsidRPr="00CF74B2" w:rsidSect="009544FB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323BEC" w:rsidRPr="00CF74B2" w:rsidRDefault="00323BEC" w:rsidP="00CF74B2">
      <w:pPr>
        <w:spacing w:after="0" w:line="240" w:lineRule="auto"/>
        <w:rPr>
          <w:rFonts w:ascii="Times New Roman" w:hAnsi="Times New Roman" w:cs="Times New Roman"/>
        </w:rPr>
      </w:pPr>
    </w:p>
    <w:p w:rsidR="009544FB" w:rsidRPr="00CF74B2" w:rsidRDefault="009544FB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uisque le prêt de consolidation était négocié 2 ans plus tôt, il y a 10 – 2 = 8 ans restants.</w:t>
      </w:r>
    </w:p>
    <w:p w:rsidR="009544FB" w:rsidRPr="00CF74B2" w:rsidRDefault="009544FB" w:rsidP="00CF74B2">
      <w:pPr>
        <w:spacing w:after="0" w:line="240" w:lineRule="auto"/>
        <w:ind w:left="720"/>
        <w:rPr>
          <w:rFonts w:ascii="Times New Roman" w:hAnsi="Times New Roman" w:cs="Times New Roman"/>
          <w:i/>
        </w:rPr>
        <w:sectPr w:rsidR="009544FB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9544FB" w:rsidRPr="00CF74B2" w:rsidRDefault="009544FB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?</w:t>
      </w:r>
    </w:p>
    <w:p w:rsidR="009544FB" w:rsidRPr="00CF74B2" w:rsidRDefault="009544FB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1 431,59$</w:t>
      </w:r>
    </w:p>
    <w:p w:rsidR="009544FB" w:rsidRPr="00CF74B2" w:rsidRDefault="009544FB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7</w:t>
      </w:r>
    </w:p>
    <w:p w:rsidR="009544FB" w:rsidRPr="00CF74B2" w:rsidRDefault="009544FB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4</w:t>
      </w:r>
    </w:p>
    <w:p w:rsidR="009544FB" w:rsidRPr="00CF74B2" w:rsidRDefault="009544FB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8 ans</w:t>
      </w:r>
    </w:p>
    <w:p w:rsidR="009544FB" w:rsidRPr="00CF74B2" w:rsidRDefault="009544FB" w:rsidP="00CF74B2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323BEC" w:rsidRPr="00CF74B2" w:rsidRDefault="009544FB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2"/>
        </w:rPr>
        <w:object w:dxaOrig="6460" w:dyaOrig="760">
          <v:shape id="_x0000_i1096" type="#_x0000_t75" style="width:321.6pt;height:37.8pt" o:ole="">
            <v:imagedata r:id="rId154" o:title=""/>
          </v:shape>
          <o:OLEObject Type="Embed" ProgID="Equation.DSMT4" ShapeID="_x0000_i1096" DrawAspect="Content" ObjectID="_1567796563" r:id="rId155"/>
        </w:object>
      </w:r>
    </w:p>
    <w:p w:rsidR="009544FB" w:rsidRPr="00CF74B2" w:rsidRDefault="009544FB" w:rsidP="00CF74B2">
      <w:pPr>
        <w:spacing w:after="0" w:line="240" w:lineRule="auto"/>
        <w:rPr>
          <w:rFonts w:ascii="Times New Roman" w:hAnsi="Times New Roman" w:cs="Times New Roman"/>
        </w:rPr>
        <w:sectPr w:rsidR="009544FB" w:rsidRPr="00CF74B2" w:rsidSect="009544FB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323BEC" w:rsidRPr="00CF74B2" w:rsidRDefault="00323BEC" w:rsidP="00CF74B2">
      <w:pPr>
        <w:spacing w:after="0" w:line="240" w:lineRule="auto"/>
        <w:rPr>
          <w:rFonts w:ascii="Times New Roman" w:hAnsi="Times New Roman" w:cs="Times New Roman"/>
        </w:rPr>
      </w:pPr>
    </w:p>
    <w:p w:rsidR="00323BEC" w:rsidRPr="00CF74B2" w:rsidRDefault="00733B4F" w:rsidP="00CF74B2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41 #5</w:t>
      </w:r>
    </w:p>
    <w:p w:rsidR="00D7667D" w:rsidRPr="00CF74B2" w:rsidRDefault="00D7667D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i/>
          <w:lang w:val="fr-CA"/>
        </w:rPr>
        <w:sectPr w:rsidR="00D7667D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D7667D" w:rsidRPr="00CF74B2" w:rsidRDefault="00D7667D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1250$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5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 an</w:t>
      </w:r>
    </w:p>
    <w:p w:rsidR="00323BEC" w:rsidRPr="00CF74B2" w:rsidRDefault="00D7667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8"/>
        </w:rPr>
        <w:object w:dxaOrig="5020" w:dyaOrig="1080">
          <v:shape id="_x0000_i1097" type="#_x0000_t75" style="width:249.6pt;height:54pt" o:ole="">
            <v:imagedata r:id="rId156" o:title=""/>
          </v:shape>
          <o:OLEObject Type="Embed" ProgID="Equation.DSMT4" ShapeID="_x0000_i1097" DrawAspect="Content" ObjectID="_1567796564" r:id="rId157"/>
        </w:object>
      </w:r>
    </w:p>
    <w:p w:rsidR="00D7667D" w:rsidRPr="00CF74B2" w:rsidRDefault="00D7667D" w:rsidP="00CF74B2">
      <w:pPr>
        <w:spacing w:after="0" w:line="240" w:lineRule="auto"/>
        <w:rPr>
          <w:rFonts w:ascii="Times New Roman" w:hAnsi="Times New Roman" w:cs="Times New Roman"/>
        </w:rPr>
        <w:sectPr w:rsidR="00D7667D" w:rsidRPr="00CF74B2" w:rsidSect="00D7667D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323BEC" w:rsidRPr="00CF74B2" w:rsidRDefault="00323BEC" w:rsidP="00CF74B2">
      <w:pPr>
        <w:spacing w:after="0" w:line="240" w:lineRule="auto"/>
        <w:rPr>
          <w:rFonts w:ascii="Times New Roman" w:hAnsi="Times New Roman" w:cs="Times New Roman"/>
        </w:rPr>
      </w:pPr>
    </w:p>
    <w:p w:rsidR="00D7667D" w:rsidRPr="00CF74B2" w:rsidRDefault="00D7667D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i/>
          <w:lang w:val="fr-CA"/>
        </w:rPr>
        <w:sectPr w:rsidR="00D7667D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D7667D" w:rsidRPr="00CF74B2" w:rsidRDefault="00D7667D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?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112,82$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5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 – 0,5 = 0,5 ans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</w:p>
    <w:p w:rsidR="00323BEC" w:rsidRPr="00CF74B2" w:rsidRDefault="00D7667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42"/>
        </w:rPr>
        <w:object w:dxaOrig="6280" w:dyaOrig="1400">
          <v:shape id="_x0000_i1098" type="#_x0000_t75" style="width:312.6pt;height:69pt" o:ole="">
            <v:imagedata r:id="rId158" o:title=""/>
          </v:shape>
          <o:OLEObject Type="Embed" ProgID="Equation.DSMT4" ShapeID="_x0000_i1098" DrawAspect="Content" ObjectID="_1567796565" r:id="rId159"/>
        </w:object>
      </w:r>
    </w:p>
    <w:p w:rsidR="00D7667D" w:rsidRPr="00CF74B2" w:rsidRDefault="00D7667D" w:rsidP="00CF74B2">
      <w:pPr>
        <w:spacing w:after="0" w:line="240" w:lineRule="auto"/>
        <w:rPr>
          <w:rFonts w:ascii="Times New Roman" w:hAnsi="Times New Roman" w:cs="Times New Roman"/>
        </w:rPr>
        <w:sectPr w:rsidR="00D7667D" w:rsidRPr="00CF74B2" w:rsidSect="00D7667D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D7667D" w:rsidRPr="00CF74B2" w:rsidRDefault="00D7667D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300" w:dyaOrig="360">
          <v:shape id="_x0000_i1099" type="#_x0000_t75" style="width:214.8pt;height:18pt" o:ole="">
            <v:imagedata r:id="rId160" o:title=""/>
          </v:shape>
          <o:OLEObject Type="Embed" ProgID="Equation.DSMT4" ShapeID="_x0000_i1099" DrawAspect="Content" ObjectID="_1567796566" r:id="rId161"/>
        </w:object>
      </w:r>
    </w:p>
    <w:p w:rsidR="00D7667D" w:rsidRPr="00CF74B2" w:rsidRDefault="00D7667D" w:rsidP="00CF74B2">
      <w:pPr>
        <w:spacing w:after="0" w:line="240" w:lineRule="auto"/>
        <w:rPr>
          <w:rFonts w:ascii="Times New Roman" w:hAnsi="Times New Roman" w:cs="Times New Roman"/>
        </w:rPr>
      </w:pPr>
    </w:p>
    <w:p w:rsidR="00D7667D" w:rsidRPr="00CF74B2" w:rsidRDefault="00D7667D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i/>
          <w:lang w:val="fr-CA"/>
        </w:rPr>
        <w:sectPr w:rsidR="00D7667D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D7667D" w:rsidRPr="00CF74B2" w:rsidRDefault="00D7667D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2500$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5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D7667D" w:rsidRPr="00CF74B2" w:rsidRDefault="00D7667D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 an</w:t>
      </w:r>
    </w:p>
    <w:p w:rsidR="00D7667D" w:rsidRPr="00CF74B2" w:rsidRDefault="00D7667D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4"/>
        </w:rPr>
        <w:object w:dxaOrig="5060" w:dyaOrig="1400">
          <v:shape id="_x0000_i1100" type="#_x0000_t75" style="width:252pt;height:69.6pt" o:ole="">
            <v:imagedata r:id="rId162" o:title=""/>
          </v:shape>
          <o:OLEObject Type="Embed" ProgID="Equation.DSMT4" ShapeID="_x0000_i1100" DrawAspect="Content" ObjectID="_1567796567" r:id="rId163"/>
        </w:object>
      </w:r>
    </w:p>
    <w:p w:rsidR="00D7667D" w:rsidRPr="00CF74B2" w:rsidRDefault="00D7667D" w:rsidP="00CF74B2">
      <w:pPr>
        <w:spacing w:after="0" w:line="240" w:lineRule="auto"/>
        <w:rPr>
          <w:rFonts w:ascii="Times New Roman" w:hAnsi="Times New Roman" w:cs="Times New Roman"/>
        </w:rPr>
        <w:sectPr w:rsidR="00D7667D" w:rsidRPr="00CF74B2" w:rsidSect="00D7667D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9544FB" w:rsidRDefault="009544FB" w:rsidP="001C258D">
      <w:pPr>
        <w:spacing w:after="0" w:line="240" w:lineRule="auto"/>
        <w:jc w:val="right"/>
        <w:rPr>
          <w:rFonts w:ascii="Times New Roman" w:hAnsi="Times New Roman" w:cs="Times New Roman"/>
        </w:rPr>
      </w:pPr>
    </w:p>
    <w:p w:rsidR="00AB5326" w:rsidRDefault="00AB5326" w:rsidP="00CF74B2">
      <w:pPr>
        <w:spacing w:after="0" w:line="240" w:lineRule="auto"/>
        <w:rPr>
          <w:rFonts w:ascii="Times New Roman" w:hAnsi="Times New Roman" w:cs="Times New Roman"/>
        </w:rPr>
      </w:pPr>
    </w:p>
    <w:p w:rsidR="00AB5326" w:rsidRPr="00CF74B2" w:rsidRDefault="00AB5326" w:rsidP="00CF74B2">
      <w:pPr>
        <w:spacing w:after="0" w:line="240" w:lineRule="auto"/>
        <w:rPr>
          <w:rFonts w:ascii="Times New Roman" w:hAnsi="Times New Roman" w:cs="Times New Roman"/>
        </w:rPr>
      </w:pPr>
    </w:p>
    <w:p w:rsidR="00D7667D" w:rsidRPr="00CF74B2" w:rsidRDefault="00D7667D" w:rsidP="00CF74B2">
      <w:pPr>
        <w:pStyle w:val="ListParagraph"/>
        <w:numPr>
          <w:ilvl w:val="0"/>
          <w:numId w:val="21"/>
        </w:numPr>
        <w:spacing w:after="0" w:line="240" w:lineRule="auto"/>
        <w:rPr>
          <w:rFonts w:ascii="Times New Roman" w:hAnsi="Times New Roman"/>
          <w:lang w:val="fr-CA"/>
        </w:rPr>
      </w:pPr>
    </w:p>
    <w:p w:rsidR="0029693B" w:rsidRPr="00CF74B2" w:rsidRDefault="00D11376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L’acompte s’élève à 10% du prix de vente, c.-à-d.</w:t>
      </w:r>
      <w:r w:rsidRPr="00CF74B2">
        <w:rPr>
          <w:rFonts w:ascii="Times New Roman" w:hAnsi="Times New Roman"/>
          <w:position w:val="-12"/>
          <w:lang w:val="fr-CA"/>
        </w:rPr>
        <w:object w:dxaOrig="2299" w:dyaOrig="360">
          <v:shape id="_x0000_i1101" type="#_x0000_t75" style="width:115.8pt;height:18pt" o:ole="">
            <v:imagedata r:id="rId164" o:title=""/>
          </v:shape>
          <o:OLEObject Type="Embed" ProgID="Equation.DSMT4" ShapeID="_x0000_i1101" DrawAspect="Content" ObjectID="_1567796568" r:id="rId165"/>
        </w:object>
      </w:r>
      <w:r w:rsidR="00C97739" w:rsidRPr="00CF74B2">
        <w:rPr>
          <w:rFonts w:ascii="Times New Roman" w:hAnsi="Times New Roman"/>
          <w:lang w:val="fr-CA"/>
        </w:rPr>
        <w:t>.</w:t>
      </w:r>
    </w:p>
    <w:p w:rsidR="00C97739" w:rsidRPr="00CF74B2" w:rsidRDefault="00C97739" w:rsidP="00CF74B2">
      <w:pPr>
        <w:spacing w:after="0" w:line="240" w:lineRule="auto"/>
        <w:rPr>
          <w:rFonts w:ascii="Times New Roman" w:hAnsi="Times New Roman" w:cs="Times New Roman"/>
        </w:rPr>
      </w:pPr>
    </w:p>
    <w:p w:rsidR="00C97739" w:rsidRPr="00CF74B2" w:rsidRDefault="00C97739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Alors, </w:t>
      </w:r>
      <w:r w:rsidRPr="00CF74B2">
        <w:rPr>
          <w:rFonts w:ascii="Times New Roman" w:hAnsi="Times New Roman"/>
          <w:i/>
          <w:lang w:val="fr-CA"/>
        </w:rPr>
        <w:t>E</w:t>
      </w:r>
      <w:r w:rsidRPr="00CF74B2">
        <w:rPr>
          <w:rFonts w:ascii="Times New Roman" w:hAnsi="Times New Roman"/>
          <w:lang w:val="fr-CA"/>
        </w:rPr>
        <w:t xml:space="preserve"> = 179900 – 17990 = 161910$</w:t>
      </w:r>
    </w:p>
    <w:p w:rsidR="00C97739" w:rsidRPr="00CF74B2" w:rsidRDefault="00C97739" w:rsidP="00CF74B2">
      <w:pPr>
        <w:spacing w:after="0" w:line="240" w:lineRule="auto"/>
        <w:rPr>
          <w:rFonts w:ascii="Times New Roman" w:eastAsiaTheme="minorEastAsia" w:hAnsi="Times New Roman" w:cs="Times New Roman"/>
        </w:rPr>
      </w:pPr>
    </w:p>
    <w:p w:rsidR="00C97739" w:rsidRPr="00CF74B2" w:rsidRDefault="00C97739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  <w:sectPr w:rsidR="00C97739" w:rsidRPr="00CF74B2" w:rsidSect="006D49F8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29693B" w:rsidRPr="00CF74B2" w:rsidRDefault="0029693B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="00D11376" w:rsidRPr="00CF74B2">
        <w:rPr>
          <w:rFonts w:ascii="Times New Roman" w:hAnsi="Times New Roman"/>
          <w:lang w:val="fr-CA"/>
        </w:rPr>
        <w:t>161910$</w:t>
      </w:r>
    </w:p>
    <w:p w:rsidR="0029693B" w:rsidRPr="00CF74B2" w:rsidRDefault="0029693B" w:rsidP="00CF74B2">
      <w:pPr>
        <w:spacing w:after="0" w:line="240" w:lineRule="auto"/>
        <w:ind w:left="363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="00D11376" w:rsidRPr="00CF74B2">
        <w:rPr>
          <w:rFonts w:ascii="Times New Roman" w:hAnsi="Times New Roman" w:cs="Times New Roman"/>
        </w:rPr>
        <w:t>?</w:t>
      </w:r>
    </w:p>
    <w:p w:rsidR="0029693B" w:rsidRPr="00CF74B2" w:rsidRDefault="0029693B" w:rsidP="00CF74B2">
      <w:pPr>
        <w:spacing w:after="0" w:line="240" w:lineRule="auto"/>
        <w:ind w:left="363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</w:t>
      </w:r>
      <w:r w:rsidR="00D11376" w:rsidRPr="00CF74B2">
        <w:rPr>
          <w:rFonts w:ascii="Times New Roman" w:hAnsi="Times New Roman" w:cs="Times New Roman"/>
        </w:rPr>
        <w:t>045</w:t>
      </w:r>
    </w:p>
    <w:p w:rsidR="0029693B" w:rsidRPr="00CF74B2" w:rsidRDefault="0029693B" w:rsidP="00CF74B2">
      <w:pPr>
        <w:spacing w:after="0" w:line="240" w:lineRule="auto"/>
        <w:ind w:left="363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="00D11376" w:rsidRPr="00CF74B2">
        <w:rPr>
          <w:rFonts w:ascii="Times New Roman" w:hAnsi="Times New Roman" w:cs="Times New Roman"/>
        </w:rPr>
        <w:t>52</w:t>
      </w:r>
    </w:p>
    <w:p w:rsidR="0029693B" w:rsidRPr="00CF74B2" w:rsidRDefault="0029693B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="00D11376" w:rsidRPr="00CF74B2">
        <w:rPr>
          <w:rFonts w:ascii="Times New Roman" w:hAnsi="Times New Roman" w:cs="Times New Roman"/>
        </w:rPr>
        <w:t>15 ans</w:t>
      </w:r>
    </w:p>
    <w:p w:rsidR="00D7667D" w:rsidRPr="00CF74B2" w:rsidRDefault="00C97739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68"/>
        </w:rPr>
        <w:object w:dxaOrig="5280" w:dyaOrig="1080">
          <v:shape id="_x0000_i1102" type="#_x0000_t75" style="width:263.4pt;height:54pt" o:ole="">
            <v:imagedata r:id="rId166" o:title=""/>
          </v:shape>
          <o:OLEObject Type="Embed" ProgID="Equation.DSMT4" ShapeID="_x0000_i1102" DrawAspect="Content" ObjectID="_1567796569" r:id="rId167"/>
        </w:object>
      </w:r>
    </w:p>
    <w:p w:rsidR="0029693B" w:rsidRPr="00CF74B2" w:rsidRDefault="0029693B" w:rsidP="00CF74B2">
      <w:pPr>
        <w:spacing w:after="0" w:line="240" w:lineRule="auto"/>
        <w:rPr>
          <w:rFonts w:ascii="Times New Roman" w:hAnsi="Times New Roman" w:cs="Times New Roman"/>
        </w:rPr>
        <w:sectPr w:rsidR="0029693B" w:rsidRPr="00CF74B2" w:rsidSect="0029693B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C97739" w:rsidRPr="00CF74B2" w:rsidRDefault="00C97739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161910 ÷ 2 = 80955$</w:t>
      </w:r>
    </w:p>
    <w:p w:rsidR="00C97739" w:rsidRPr="00CF74B2" w:rsidRDefault="00C97739" w:rsidP="00CF74B2">
      <w:pPr>
        <w:spacing w:after="0" w:line="240" w:lineRule="auto"/>
        <w:ind w:left="363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285,54$</w:t>
      </w:r>
    </w:p>
    <w:p w:rsidR="00C97739" w:rsidRPr="00CF74B2" w:rsidRDefault="00C97739" w:rsidP="00CF74B2">
      <w:pPr>
        <w:spacing w:after="0" w:line="240" w:lineRule="auto"/>
        <w:ind w:left="363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5</w:t>
      </w:r>
    </w:p>
    <w:p w:rsidR="00C97739" w:rsidRPr="00CF74B2" w:rsidRDefault="00C97739" w:rsidP="00CF74B2">
      <w:pPr>
        <w:spacing w:after="0" w:line="240" w:lineRule="auto"/>
        <w:ind w:left="363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52</w:t>
      </w:r>
    </w:p>
    <w:p w:rsidR="00C97739" w:rsidRPr="00CF74B2" w:rsidRDefault="00C97739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?</w:t>
      </w:r>
    </w:p>
    <w:p w:rsidR="00C97739" w:rsidRPr="00CF74B2" w:rsidRDefault="00C97739" w:rsidP="00CF74B2">
      <w:pPr>
        <w:spacing w:after="0" w:line="240" w:lineRule="auto"/>
        <w:rPr>
          <w:rFonts w:ascii="Times New Roman" w:hAnsi="Times New Roman" w:cs="Times New Roman"/>
        </w:rPr>
        <w:sectPr w:rsidR="00C97739" w:rsidRPr="00CF74B2" w:rsidSect="00C97739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  <w:r w:rsidRPr="00CF74B2">
        <w:rPr>
          <w:rFonts w:ascii="Times New Roman" w:hAnsi="Times New Roman" w:cs="Times New Roman"/>
          <w:position w:val="-56"/>
        </w:rPr>
        <w:object w:dxaOrig="6500" w:dyaOrig="1340">
          <v:shape id="_x0000_i1103" type="#_x0000_t75" style="width:324.6pt;height:66.6pt" o:ole="">
            <v:imagedata r:id="rId168" o:title=""/>
          </v:shape>
          <o:OLEObject Type="Embed" ProgID="Equation.DSMT4" ShapeID="_x0000_i1103" DrawAspect="Content" ObjectID="_1567796570" r:id="rId169"/>
        </w:object>
      </w:r>
    </w:p>
    <w:p w:rsidR="0029693B" w:rsidRPr="00CF74B2" w:rsidRDefault="0029693B" w:rsidP="00CF74B2">
      <w:pPr>
        <w:spacing w:after="0" w:line="240" w:lineRule="auto"/>
        <w:rPr>
          <w:rFonts w:ascii="Times New Roman" w:hAnsi="Times New Roman" w:cs="Times New Roman"/>
        </w:rPr>
      </w:pPr>
    </w:p>
    <w:p w:rsidR="0029693B" w:rsidRPr="00CF74B2" w:rsidRDefault="00C97739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  <w:r w:rsidR="00BD62A4" w:rsidRPr="00CF74B2">
        <w:rPr>
          <w:rFonts w:ascii="Times New Roman" w:hAnsi="Times New Roman" w:cs="Times New Roman"/>
          <w:position w:val="-40"/>
        </w:rPr>
        <w:object w:dxaOrig="9859" w:dyaOrig="900">
          <v:shape id="_x0000_i1104" type="#_x0000_t75" style="width:493.2pt;height:45pt" o:ole="">
            <v:imagedata r:id="rId170" o:title=""/>
          </v:shape>
          <o:OLEObject Type="Embed" ProgID="Equation.DSMT4" ShapeID="_x0000_i1104" DrawAspect="Content" ObjectID="_1567796571" r:id="rId171"/>
        </w:object>
      </w:r>
    </w:p>
    <w:p w:rsidR="00BD62A4" w:rsidRPr="00CF74B2" w:rsidRDefault="00BD62A4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La moitié du prêt sera remboursée en 8 an</w:t>
      </w:r>
      <w:r w:rsidR="00AA1CAB" w:rsidRPr="00CF74B2">
        <w:rPr>
          <w:rFonts w:ascii="Times New Roman" w:hAnsi="Times New Roman" w:cs="Times New Roman"/>
        </w:rPr>
        <w:t>s</w:t>
      </w:r>
      <w:r w:rsidRPr="00CF74B2">
        <w:rPr>
          <w:rFonts w:ascii="Times New Roman" w:hAnsi="Times New Roman" w:cs="Times New Roman"/>
        </w:rPr>
        <w:t xml:space="preserve"> et 39 semaines.</w:t>
      </w:r>
    </w:p>
    <w:p w:rsidR="00BD62A4" w:rsidRPr="00CF74B2" w:rsidRDefault="00BD62A4" w:rsidP="00CF74B2">
      <w:pPr>
        <w:spacing w:after="0" w:line="240" w:lineRule="auto"/>
        <w:rPr>
          <w:rFonts w:ascii="Times New Roman" w:hAnsi="Times New Roman" w:cs="Times New Roman"/>
        </w:rPr>
      </w:pPr>
    </w:p>
    <w:p w:rsidR="00C97739" w:rsidRPr="00CF74B2" w:rsidRDefault="00A81132" w:rsidP="00CF74B2">
      <w:pPr>
        <w:pStyle w:val="ListParagraph"/>
        <w:numPr>
          <w:ilvl w:val="1"/>
          <w:numId w:val="2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920" w:dyaOrig="360">
          <v:shape id="_x0000_i1105" type="#_x0000_t75" style="width:245.4pt;height:18pt" o:ole="">
            <v:imagedata r:id="rId172" o:title=""/>
          </v:shape>
          <o:OLEObject Type="Embed" ProgID="Equation.DSMT4" ShapeID="_x0000_i1105" DrawAspect="Content" ObjectID="_1567796572" r:id="rId173"/>
        </w:object>
      </w:r>
    </w:p>
    <w:p w:rsidR="00D7667D" w:rsidRPr="00CF74B2" w:rsidRDefault="00D7667D" w:rsidP="00CF74B2">
      <w:pPr>
        <w:spacing w:after="0" w:line="240" w:lineRule="auto"/>
        <w:rPr>
          <w:rFonts w:ascii="Times New Roman" w:hAnsi="Times New Roman" w:cs="Times New Roman"/>
        </w:rPr>
      </w:pPr>
    </w:p>
    <w:p w:rsidR="00AB5326" w:rsidRDefault="00AB5326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672409" w:rsidRPr="00CF74B2" w:rsidRDefault="00672409" w:rsidP="00CF74B2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b/>
          <w:caps/>
        </w:rPr>
        <w:t>achat, location ou crédit-bail (JOURNÉE 1)</w:t>
      </w:r>
    </w:p>
    <w:p w:rsidR="00296A2C" w:rsidRPr="00CF74B2" w:rsidRDefault="00296A2C" w:rsidP="00CF74B2">
      <w:pPr>
        <w:spacing w:after="0" w:line="240" w:lineRule="auto"/>
        <w:rPr>
          <w:rFonts w:ascii="Times New Roman" w:hAnsi="Times New Roman" w:cs="Times New Roman"/>
        </w:rPr>
      </w:pPr>
    </w:p>
    <w:p w:rsidR="00672409" w:rsidRPr="00CF74B2" w:rsidRDefault="001873CE" w:rsidP="00CF74B2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67 #1</w:t>
      </w:r>
    </w:p>
    <w:p w:rsidR="004D53CB" w:rsidRPr="00CF74B2" w:rsidRDefault="004D53CB" w:rsidP="00CF74B2">
      <w:pPr>
        <w:spacing w:after="0" w:line="240" w:lineRule="auto"/>
        <w:rPr>
          <w:rFonts w:ascii="Times New Roman" w:hAnsi="Times New Roman" w:cs="Times New Roman"/>
        </w:rPr>
        <w:sectPr w:rsidR="004D53CB" w:rsidRPr="00CF74B2" w:rsidSect="00F35050">
          <w:headerReference w:type="first" r:id="rId174"/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5A719D" w:rsidRPr="00CF74B2" w:rsidRDefault="00440F8B" w:rsidP="00CF74B2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hAnsi="Times New Roman"/>
          <w:u w:val="single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Location d’un</w:t>
      </w:r>
      <w:r w:rsidR="004D53CB" w:rsidRPr="00CF74B2">
        <w:rPr>
          <w:rFonts w:ascii="Times New Roman" w:hAnsi="Times New Roman"/>
          <w:u w:val="single"/>
          <w:lang w:val="fr-CA"/>
        </w:rPr>
        <w:t>e</w:t>
      </w:r>
      <w:r w:rsidRPr="00CF74B2">
        <w:rPr>
          <w:rFonts w:ascii="Times New Roman" w:hAnsi="Times New Roman"/>
          <w:u w:val="single"/>
          <w:lang w:val="fr-CA"/>
        </w:rPr>
        <w:t xml:space="preserve"> c</w:t>
      </w:r>
      <w:r w:rsidR="004D53CB" w:rsidRPr="00CF74B2">
        <w:rPr>
          <w:rFonts w:ascii="Times New Roman" w:hAnsi="Times New Roman"/>
          <w:u w:val="single"/>
          <w:lang w:val="fr-CA"/>
        </w:rPr>
        <w:t>hambre d’hôtel</w:t>
      </w:r>
    </w:p>
    <w:p w:rsidR="00EA5FC4" w:rsidRDefault="00440F8B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12"/>
        </w:rPr>
        <w:object w:dxaOrig="3019" w:dyaOrig="360">
          <v:shape id="_x0000_i1213" type="#_x0000_t75" style="width:150.6pt;height:18pt" o:ole="">
            <v:imagedata r:id="rId175" o:title=""/>
          </v:shape>
          <o:OLEObject Type="Embed" ProgID="Equation.DSMT4" ShapeID="_x0000_i1213" DrawAspect="Content" ObjectID="_1567796573" r:id="rId176"/>
        </w:object>
      </w:r>
    </w:p>
    <w:p w:rsidR="009B4455" w:rsidRPr="009B4455" w:rsidRDefault="009B4455" w:rsidP="00CF74B2">
      <w:pPr>
        <w:spacing w:after="0" w:line="240" w:lineRule="auto"/>
        <w:ind w:firstLine="720"/>
        <w:rPr>
          <w:rFonts w:ascii="Times New Roman" w:eastAsiaTheme="minorEastAsia" w:hAnsi="Times New Roman" w:cs="Times New Roman"/>
          <w:sz w:val="20"/>
        </w:rPr>
      </w:pPr>
      <m:oMathPara>
        <m:oMath>
          <m:r>
            <w:rPr>
              <w:rFonts w:ascii="Cambria Math" w:hAnsi="Cambria Math" w:cs="Times New Roman"/>
              <w:sz w:val="20"/>
            </w:rPr>
            <m:t xml:space="preserve">Coût </m:t>
          </m:r>
          <m:r>
            <w:rPr>
              <w:rFonts w:ascii="Cambria Math" w:hAnsi="Cambria Math" w:cs="Times New Roman"/>
              <w:sz w:val="20"/>
            </w:rPr>
            <m:t>par mois</m:t>
          </m:r>
          <m:r>
            <w:rPr>
              <w:rFonts w:ascii="Cambria Math" w:hAnsi="Cambria Math" w:cs="Times New Roman"/>
              <w:sz w:val="20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</w:rPr>
                    <m:t>75$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</w:rPr>
                    <m:t>1 jour</m:t>
                  </m:r>
                </m:den>
              </m:f>
            </m:e>
          </m:d>
          <m:r>
            <w:rPr>
              <w:rFonts w:ascii="Cambria Math" w:hAnsi="Cambria Math" w:cs="Times New Roman"/>
              <w:sz w:val="20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</w:rPr>
                <m:t>365 jours</m:t>
              </m:r>
            </m:num>
            <m:den>
              <m:r>
                <w:rPr>
                  <w:rFonts w:ascii="Cambria Math" w:hAnsi="Cambria Math" w:cs="Times New Roman"/>
                  <w:sz w:val="20"/>
                </w:rPr>
                <m:t>1 année</m:t>
              </m:r>
            </m:den>
          </m:f>
          <m:r>
            <w:rPr>
              <w:rFonts w:ascii="Cambria Math" w:hAnsi="Cambria Math" w:cs="Times New Roman"/>
              <w:sz w:val="20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</w:rPr>
                <m:t>1 année</m:t>
              </m:r>
            </m:num>
            <m:den>
              <m:r>
                <w:rPr>
                  <w:rFonts w:ascii="Cambria Math" w:hAnsi="Cambria Math" w:cs="Times New Roman"/>
                  <w:sz w:val="20"/>
                </w:rPr>
                <m:t>12 mois</m:t>
              </m:r>
            </m:den>
          </m:f>
        </m:oMath>
      </m:oMathPara>
    </w:p>
    <w:p w:rsidR="009B4455" w:rsidRPr="009B4455" w:rsidRDefault="009B4455" w:rsidP="009B4455">
      <w:pPr>
        <w:spacing w:after="0" w:line="240" w:lineRule="auto"/>
        <w:ind w:firstLine="720"/>
        <w:rPr>
          <w:rFonts w:ascii="Times New Roman" w:eastAsiaTheme="minorEastAsia" w:hAnsi="Times New Roman" w:cs="Times New Roman"/>
          <w:sz w:val="20"/>
        </w:rPr>
      </w:pPr>
      <w:r>
        <w:rPr>
          <w:rFonts w:ascii="Times New Roman" w:eastAsiaTheme="minorEastAsia" w:hAnsi="Times New Roman" w:cs="Times New Roman"/>
          <w:sz w:val="20"/>
        </w:rPr>
        <w:t xml:space="preserve">= 2281,25$ par mois </w:t>
      </w:r>
      <w:r>
        <w:rPr>
          <w:rFonts w:ascii="Times New Roman" w:eastAsiaTheme="minorEastAsia" w:hAnsi="Times New Roman" w:cs="Times New Roman"/>
          <w:b/>
          <w:sz w:val="20"/>
        </w:rPr>
        <w:t xml:space="preserve">x 4 mois </w:t>
      </w:r>
      <w:r>
        <w:rPr>
          <w:rFonts w:ascii="Times New Roman" w:eastAsiaTheme="minorEastAsia" w:hAnsi="Times New Roman" w:cs="Times New Roman"/>
          <w:sz w:val="20"/>
        </w:rPr>
        <w:t>= 9125,00 $</w:t>
      </w:r>
    </w:p>
    <w:p w:rsidR="004D53CB" w:rsidRPr="00CF74B2" w:rsidRDefault="004D53CB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Avantages : nettoyage et buanderie</w:t>
      </w:r>
    </w:p>
    <w:p w:rsidR="00AB46C5" w:rsidRPr="00CF74B2" w:rsidRDefault="00AB46C5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4D53CB" w:rsidRPr="00CF74B2" w:rsidRDefault="004D53CB" w:rsidP="00CF74B2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u w:val="single"/>
        </w:rPr>
        <w:t>Location à crédit-bail d’un appartement</w:t>
      </w:r>
    </w:p>
    <w:p w:rsidR="004D53CB" w:rsidRPr="00CF74B2" w:rsidRDefault="004D53CB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12"/>
        </w:rPr>
        <w:object w:dxaOrig="3940" w:dyaOrig="360">
          <v:shape id="_x0000_i1214" type="#_x0000_t75" style="width:197.4pt;height:18pt" o:ole="">
            <v:imagedata r:id="rId177" o:title=""/>
          </v:shape>
          <o:OLEObject Type="Embed" ProgID="Equation.DSMT4" ShapeID="_x0000_i1214" DrawAspect="Content" ObjectID="_1567796574" r:id="rId178"/>
        </w:object>
      </w:r>
    </w:p>
    <w:p w:rsidR="004D53CB" w:rsidRPr="00CF74B2" w:rsidRDefault="00AB46C5" w:rsidP="00CF74B2">
      <w:pPr>
        <w:spacing w:after="0" w:line="240" w:lineRule="auto"/>
        <w:ind w:left="720"/>
        <w:rPr>
          <w:rFonts w:ascii="Times New Roman" w:hAnsi="Times New Roman" w:cs="Times New Roman"/>
        </w:rPr>
        <w:sectPr w:rsidR="004D53CB" w:rsidRPr="00CF74B2" w:rsidSect="004D53CB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299"/>
        </w:sectPr>
      </w:pPr>
      <w:r w:rsidRPr="00CF74B2">
        <w:rPr>
          <w:rFonts w:ascii="Times New Roman" w:hAnsi="Times New Roman" w:cs="Times New Roman"/>
        </w:rPr>
        <w:t>Avantages : remboursement de 1600$ s’il n’y a pas de dommages.</w:t>
      </w:r>
    </w:p>
    <w:p w:rsidR="00EA5FC4" w:rsidRPr="00CF74B2" w:rsidRDefault="00EA5FC4" w:rsidP="00CF74B2">
      <w:pPr>
        <w:spacing w:after="0" w:line="240" w:lineRule="auto"/>
        <w:rPr>
          <w:rFonts w:ascii="Times New Roman" w:hAnsi="Times New Roman" w:cs="Times New Roman"/>
        </w:rPr>
      </w:pPr>
    </w:p>
    <w:p w:rsidR="00364534" w:rsidRPr="00CF74B2" w:rsidRDefault="00364534" w:rsidP="00CF74B2">
      <w:pPr>
        <w:pStyle w:val="ListParagraph"/>
        <w:numPr>
          <w:ilvl w:val="1"/>
          <w:numId w:val="1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Je recommanderais le crédit-bail. Même si la caution était perdue, </w:t>
      </w:r>
      <w:r w:rsidR="00EB74B4" w:rsidRPr="00CF74B2">
        <w:rPr>
          <w:rFonts w:ascii="Times New Roman" w:hAnsi="Times New Roman"/>
          <w:lang w:val="fr-CA"/>
        </w:rPr>
        <w:t>cette option serait quand même la moins chère.</w:t>
      </w:r>
    </w:p>
    <w:p w:rsidR="00EB74B4" w:rsidRPr="00CF74B2" w:rsidRDefault="00EB74B4" w:rsidP="00CF74B2">
      <w:pPr>
        <w:spacing w:after="0" w:line="240" w:lineRule="auto"/>
        <w:rPr>
          <w:rFonts w:ascii="Times New Roman" w:hAnsi="Times New Roman" w:cs="Times New Roman"/>
        </w:rPr>
      </w:pPr>
    </w:p>
    <w:p w:rsidR="00EB74B4" w:rsidRPr="00CF74B2" w:rsidRDefault="001873CE" w:rsidP="00CF74B2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68 #9</w:t>
      </w:r>
    </w:p>
    <w:p w:rsidR="005A719D" w:rsidRPr="00CF74B2" w:rsidRDefault="00F027EB" w:rsidP="00CF74B2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Crédit-bail</w:t>
      </w:r>
      <w:r w:rsidRPr="00CF74B2">
        <w:rPr>
          <w:rFonts w:ascii="Times New Roman" w:hAnsi="Times New Roman"/>
          <w:lang w:val="fr-CA"/>
        </w:rPr>
        <w:t> :</w:t>
      </w:r>
      <w:r w:rsidR="001E0FA5" w:rsidRPr="00CF74B2">
        <w:rPr>
          <w:rFonts w:ascii="Times New Roman" w:hAnsi="Times New Roman"/>
          <w:position w:val="-12"/>
          <w:lang w:val="fr-CA"/>
        </w:rPr>
        <w:object w:dxaOrig="4000" w:dyaOrig="360">
          <v:shape id="_x0000_i1215" type="#_x0000_t75" style="width:200.4pt;height:18pt" o:ole="">
            <v:imagedata r:id="rId179" o:title=""/>
          </v:shape>
          <o:OLEObject Type="Embed" ProgID="Equation.DSMT4" ShapeID="_x0000_i1215" DrawAspect="Content" ObjectID="_1567796575" r:id="rId180"/>
        </w:object>
      </w:r>
    </w:p>
    <w:p w:rsidR="001E0FA5" w:rsidRPr="00CF74B2" w:rsidRDefault="001E0FA5" w:rsidP="00CF74B2">
      <w:pPr>
        <w:spacing w:after="0" w:line="240" w:lineRule="auto"/>
        <w:rPr>
          <w:rFonts w:ascii="Times New Roman" w:hAnsi="Times New Roman" w:cs="Times New Roman"/>
        </w:rPr>
      </w:pPr>
    </w:p>
    <w:p w:rsidR="00F027EB" w:rsidRPr="00CF74B2" w:rsidRDefault="00F027EB" w:rsidP="00CF74B2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Achat</w:t>
      </w:r>
    </w:p>
    <w:p w:rsidR="001E0FA5" w:rsidRPr="00CF74B2" w:rsidRDefault="001E0FA5" w:rsidP="00CF74B2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/>
          <w:i/>
          <w:lang w:val="fr-CA"/>
        </w:rPr>
        <w:sectPr w:rsidR="001E0FA5" w:rsidRPr="00CF74B2" w:rsidSect="00F35050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1E0FA5" w:rsidRPr="00CF74B2" w:rsidRDefault="001E0FA5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A = </w:t>
      </w:r>
      <w:r w:rsidRPr="00CF74B2">
        <w:rPr>
          <w:rFonts w:ascii="Times New Roman" w:hAnsi="Times New Roman"/>
          <w:lang w:val="fr-CA"/>
        </w:rPr>
        <w:t>?</w:t>
      </w:r>
    </w:p>
    <w:p w:rsidR="001E0FA5" w:rsidRPr="00CF74B2" w:rsidRDefault="001E0FA5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11200$</w:t>
      </w:r>
    </w:p>
    <w:p w:rsidR="001E0FA5" w:rsidRPr="00CF74B2" w:rsidRDefault="001E0FA5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07</w:t>
      </w:r>
    </w:p>
    <w:p w:rsidR="001E0FA5" w:rsidRPr="00CF74B2" w:rsidRDefault="001E0FA5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1E0FA5" w:rsidRPr="00CF74B2" w:rsidRDefault="001E0FA5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18 mois = 1,5 ans</w:t>
      </w:r>
    </w:p>
    <w:p w:rsidR="001E0FA5" w:rsidRPr="00CF74B2" w:rsidRDefault="001E0FA5" w:rsidP="00CF74B2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5A719D" w:rsidRPr="00CF74B2" w:rsidRDefault="001E0FA5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44"/>
        </w:rPr>
        <w:object w:dxaOrig="5660" w:dyaOrig="999">
          <v:shape id="_x0000_i1216" type="#_x0000_t75" style="width:281.4pt;height:49.8pt" o:ole="">
            <v:imagedata r:id="rId181" o:title=""/>
          </v:shape>
          <o:OLEObject Type="Embed" ProgID="Equation.DSMT4" ShapeID="_x0000_i1216" DrawAspect="Content" ObjectID="_1567796576" r:id="rId182"/>
        </w:object>
      </w:r>
    </w:p>
    <w:p w:rsidR="001E0FA5" w:rsidRPr="00CF74B2" w:rsidRDefault="001E0FA5" w:rsidP="00CF74B2">
      <w:pPr>
        <w:spacing w:after="0" w:line="240" w:lineRule="auto"/>
        <w:rPr>
          <w:rFonts w:ascii="Times New Roman" w:hAnsi="Times New Roman" w:cs="Times New Roman"/>
        </w:rPr>
        <w:sectPr w:rsidR="001E0FA5" w:rsidRPr="00CF74B2" w:rsidSect="001E0FA5">
          <w:type w:val="continuous"/>
          <w:pgSz w:w="12240" w:h="15840" w:code="1"/>
          <w:pgMar w:top="720" w:right="720" w:bottom="720" w:left="720" w:header="720" w:footer="720" w:gutter="0"/>
          <w:cols w:num="2" w:space="720" w:equalWidth="0">
            <w:col w:w="3120" w:space="720"/>
            <w:col w:w="6960"/>
          </w:cols>
          <w:titlePg/>
          <w:docGrid w:linePitch="299"/>
        </w:sectPr>
      </w:pPr>
    </w:p>
    <w:p w:rsidR="005A719D" w:rsidRPr="00CF74B2" w:rsidRDefault="005A719D" w:rsidP="00CF74B2">
      <w:pPr>
        <w:spacing w:after="0" w:line="240" w:lineRule="auto"/>
        <w:rPr>
          <w:rFonts w:ascii="Times New Roman" w:hAnsi="Times New Roman" w:cs="Times New Roman"/>
        </w:rPr>
      </w:pPr>
    </w:p>
    <w:p w:rsidR="005A719D" w:rsidRPr="00CF74B2" w:rsidRDefault="001E0FA5" w:rsidP="00CF74B2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5620" w:dyaOrig="360">
          <v:shape id="_x0000_i1217" type="#_x0000_t75" style="width:281.4pt;height:18pt" o:ole="">
            <v:imagedata r:id="rId183" o:title=""/>
          </v:shape>
          <o:OLEObject Type="Embed" ProgID="Equation.DSMT4" ShapeID="_x0000_i1217" DrawAspect="Content" ObjectID="_1567796577" r:id="rId184"/>
        </w:object>
      </w:r>
    </w:p>
    <w:p w:rsidR="001E0FA5" w:rsidRPr="00CF74B2" w:rsidRDefault="003D5635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8"/>
          <w:lang w:val="fr-CA"/>
        </w:rPr>
        <w:object w:dxaOrig="4760" w:dyaOrig="300">
          <v:shape id="_x0000_i1218" type="#_x0000_t75" style="width:237.6pt;height:15pt" o:ole="">
            <v:imagedata r:id="rId185" o:title=""/>
          </v:shape>
          <o:OLEObject Type="Embed" ProgID="Equation.DSMT4" ShapeID="_x0000_i1218" DrawAspect="Content" ObjectID="_1567796578" r:id="rId186"/>
        </w:object>
      </w:r>
    </w:p>
    <w:p w:rsidR="003D5635" w:rsidRPr="00CF74B2" w:rsidRDefault="003D5635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8"/>
          <w:lang w:val="fr-CA"/>
        </w:rPr>
        <w:object w:dxaOrig="4200" w:dyaOrig="300">
          <v:shape id="_x0000_i1219" type="#_x0000_t75" style="width:210pt;height:15pt" o:ole="">
            <v:imagedata r:id="rId187" o:title=""/>
          </v:shape>
          <o:OLEObject Type="Embed" ProgID="Equation.DSMT4" ShapeID="_x0000_i1219" DrawAspect="Content" ObjectID="_1567796579" r:id="rId188"/>
        </w:object>
      </w:r>
    </w:p>
    <w:p w:rsidR="005A719D" w:rsidRPr="00CF74B2" w:rsidRDefault="005A719D" w:rsidP="00CF74B2">
      <w:pPr>
        <w:spacing w:after="0" w:line="240" w:lineRule="auto"/>
        <w:rPr>
          <w:rFonts w:ascii="Times New Roman" w:hAnsi="Times New Roman" w:cs="Times New Roman"/>
        </w:rPr>
      </w:pPr>
    </w:p>
    <w:p w:rsidR="005A719D" w:rsidRPr="002C00F9" w:rsidRDefault="003D5635" w:rsidP="00CF74B2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Si la gérante est certaine de faire affaire avec le même magasin dans 18 mois, elle devrait choisir l’achat. Sinon, elle devrait choisir le crédit-bail pour plus de liberté.</w:t>
      </w:r>
    </w:p>
    <w:p w:rsidR="00440F8B" w:rsidRPr="00CF74B2" w:rsidRDefault="00440F8B" w:rsidP="00CF74B2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lang w:val="fr-CA"/>
        </w:rPr>
      </w:pP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u w:val="single"/>
        </w:rPr>
        <w:t>Achat</w:t>
      </w: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  <w:i/>
        </w:rPr>
        <w:sectPr w:rsidR="00FB4A62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17500$</w:t>
      </w: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55</w:t>
      </w: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  <w:position w:val="-22"/>
        </w:rPr>
        <w:object w:dxaOrig="300" w:dyaOrig="580">
          <v:shape id="_x0000_i1220" type="#_x0000_t75" style="width:15pt;height:29.4pt" o:ole="">
            <v:imagedata r:id="rId189" o:title=""/>
          </v:shape>
          <o:OLEObject Type="Embed" ProgID="Equation.DSMT4" ShapeID="_x0000_i1220" DrawAspect="Content" ObjectID="_1567796580" r:id="rId190"/>
        </w:object>
      </w:r>
    </w:p>
    <w:p w:rsidR="00FB4A62" w:rsidRPr="00CF74B2" w:rsidRDefault="00D77591" w:rsidP="00CF74B2">
      <w:pPr>
        <w:spacing w:after="0" w:line="240" w:lineRule="auto"/>
        <w:ind w:left="720"/>
        <w:rPr>
          <w:rFonts w:ascii="Times New Roman" w:hAnsi="Times New Roman" w:cs="Times New Roman"/>
        </w:rPr>
        <w:sectPr w:rsidR="00FB4A62" w:rsidRPr="00CF74B2" w:rsidSect="00FB4A62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CF74B2">
        <w:rPr>
          <w:rFonts w:ascii="Times New Roman" w:hAnsi="Times New Roman" w:cs="Times New Roman"/>
          <w:position w:val="-90"/>
        </w:rPr>
        <w:object w:dxaOrig="5380" w:dyaOrig="1900">
          <v:shape id="_x0000_i1221" type="#_x0000_t75" style="width:268.2pt;height:95.4pt" o:ole="">
            <v:imagedata r:id="rId191" o:title=""/>
          </v:shape>
          <o:OLEObject Type="Embed" ProgID="Equation.DSMT4" ShapeID="_x0000_i1221" DrawAspect="Content" ObjectID="_1567796581" r:id="rId192"/>
        </w:object>
      </w: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</w:rPr>
        <w:sectPr w:rsidR="00FB4A62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u w:val="single"/>
        </w:rPr>
        <w:t>Location</w:t>
      </w:r>
      <w:r w:rsidR="009B4455">
        <w:rPr>
          <w:rFonts w:ascii="Times New Roman" w:hAnsi="Times New Roman" w:cs="Times New Roman"/>
        </w:rPr>
        <w:t> : de mars à novembre = 275 jours</w:t>
      </w:r>
    </w:p>
    <w:p w:rsidR="00FB4A62" w:rsidRPr="00721D5E" w:rsidRDefault="00721D5E" w:rsidP="00721D5E">
      <w:pPr>
        <w:spacing w:after="0" w:line="240" w:lineRule="auto"/>
        <w:ind w:left="720"/>
        <w:rPr>
          <w:rFonts w:ascii="Times New Roman" w:hAnsi="Times New Roman" w:cs="Times New Roman"/>
          <w:sz w:val="20"/>
        </w:rPr>
      </w:pPr>
      <w:r w:rsidRPr="00721D5E">
        <w:rPr>
          <w:rFonts w:ascii="Times New Roman" w:hAnsi="Times New Roman" w:cs="Times New Roman"/>
          <w:sz w:val="20"/>
        </w:rPr>
        <w:t>(31 + 30 + 31 + 30 + 31 + 31 + 30 + 31 + 30 = 275)</w:t>
      </w:r>
    </w:p>
    <w:p w:rsidR="009B4455" w:rsidRPr="00CF74B2" w:rsidRDefault="009B4455" w:rsidP="00CF74B2">
      <w:pPr>
        <w:spacing w:after="0" w:line="240" w:lineRule="auto"/>
        <w:ind w:left="72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Coût total = (65</w:t>
      </w:r>
      <w:proofErr w:type="gramStart"/>
      <w:r>
        <w:rPr>
          <w:rFonts w:ascii="Times New Roman" w:hAnsi="Times New Roman" w:cs="Times New Roman"/>
        </w:rPr>
        <w:t>)(</w:t>
      </w:r>
      <w:proofErr w:type="gramEnd"/>
      <w:r>
        <w:rPr>
          <w:rFonts w:ascii="Times New Roman" w:hAnsi="Times New Roman" w:cs="Times New Roman"/>
        </w:rPr>
        <w:t xml:space="preserve">275) = </w:t>
      </w:r>
      <w:r w:rsidR="00721D5E">
        <w:rPr>
          <w:rFonts w:ascii="Times New Roman" w:hAnsi="Times New Roman" w:cs="Times New Roman"/>
        </w:rPr>
        <w:t>17875$</w:t>
      </w: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u w:val="single"/>
        </w:rPr>
        <w:t>Crédit-bail</w:t>
      </w:r>
    </w:p>
    <w:p w:rsidR="00FB4A62" w:rsidRPr="00CF74B2" w:rsidRDefault="00FB4A62" w:rsidP="00CF74B2">
      <w:pPr>
        <w:spacing w:after="0" w:line="240" w:lineRule="auto"/>
        <w:ind w:left="720"/>
        <w:rPr>
          <w:rFonts w:ascii="Times New Roman" w:hAnsi="Times New Roman" w:cs="Times New Roman"/>
        </w:rPr>
        <w:sectPr w:rsidR="00FB4A62" w:rsidRPr="00CF74B2" w:rsidSect="00FB4A62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r w:rsidRPr="00CF74B2">
        <w:rPr>
          <w:rFonts w:ascii="Times New Roman" w:hAnsi="Times New Roman" w:cs="Times New Roman"/>
          <w:position w:val="-12"/>
        </w:rPr>
        <w:object w:dxaOrig="3500" w:dyaOrig="360">
          <v:shape id="_x0000_i1223" type="#_x0000_t75" style="width:174.6pt;height:18pt" o:ole="">
            <v:imagedata r:id="rId193" o:title=""/>
          </v:shape>
          <o:OLEObject Type="Embed" ProgID="Equation.DSMT4" ShapeID="_x0000_i1223" DrawAspect="Content" ObjectID="_1567796582" r:id="rId194"/>
        </w:object>
      </w:r>
    </w:p>
    <w:p w:rsidR="00FB4A62" w:rsidRPr="00CF74B2" w:rsidRDefault="00FB4A62" w:rsidP="00CF74B2">
      <w:pPr>
        <w:spacing w:after="0" w:line="240" w:lineRule="auto"/>
        <w:rPr>
          <w:rFonts w:ascii="Times New Roman" w:hAnsi="Times New Roman" w:cs="Times New Roman"/>
        </w:rPr>
      </w:pPr>
    </w:p>
    <w:p w:rsidR="00D77591" w:rsidRPr="00CF74B2" w:rsidRDefault="00D77591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  <w:t>Le paysagiste devrait acheter un nouveau tracteur et le revendre à la fin de la saison.</w:t>
      </w:r>
    </w:p>
    <w:p w:rsidR="00D77591" w:rsidRPr="00CF74B2" w:rsidRDefault="00D77591" w:rsidP="00CF74B2">
      <w:pPr>
        <w:spacing w:after="0" w:line="240" w:lineRule="auto"/>
        <w:rPr>
          <w:rFonts w:ascii="Times New Roman" w:hAnsi="Times New Roman" w:cs="Times New Roman"/>
        </w:rPr>
      </w:pPr>
    </w:p>
    <w:p w:rsidR="00FB4A62" w:rsidRPr="00CF74B2" w:rsidRDefault="00FB4A62" w:rsidP="00CF74B2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lang w:val="fr-CA"/>
        </w:rPr>
      </w:pPr>
    </w:p>
    <w:p w:rsidR="00F027EB" w:rsidRPr="00CF74B2" w:rsidRDefault="00F027EB" w:rsidP="00CF74B2">
      <w:pPr>
        <w:pStyle w:val="ListParagraph"/>
        <w:numPr>
          <w:ilvl w:val="1"/>
          <w:numId w:val="27"/>
        </w:numPr>
        <w:spacing w:after="0" w:line="240" w:lineRule="auto"/>
        <w:rPr>
          <w:rFonts w:ascii="Times New Roman" w:hAnsi="Times New Roman"/>
          <w:u w:val="single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Location</w:t>
      </w:r>
      <w:r w:rsidRPr="00CF74B2">
        <w:rPr>
          <w:rFonts w:ascii="Times New Roman" w:hAnsi="Times New Roman"/>
          <w:lang w:val="fr-CA"/>
        </w:rPr>
        <w:t> :</w:t>
      </w:r>
      <w:r w:rsidR="00465C18" w:rsidRPr="00CF74B2">
        <w:rPr>
          <w:rFonts w:ascii="Times New Roman" w:hAnsi="Times New Roman"/>
          <w:position w:val="-12"/>
          <w:lang w:val="fr-CA"/>
        </w:rPr>
        <w:object w:dxaOrig="3159" w:dyaOrig="360">
          <v:shape id="_x0000_i1224" type="#_x0000_t75" style="width:158.4pt;height:18pt" o:ole="">
            <v:imagedata r:id="rId195" o:title=""/>
          </v:shape>
          <o:OLEObject Type="Embed" ProgID="Equation.DSMT4" ShapeID="_x0000_i1224" DrawAspect="Content" ObjectID="_1567796583" r:id="rId196"/>
        </w:object>
      </w:r>
    </w:p>
    <w:p w:rsidR="00F027EB" w:rsidRPr="00CF74B2" w:rsidRDefault="00F027EB" w:rsidP="00CF74B2">
      <w:pPr>
        <w:spacing w:after="0" w:line="240" w:lineRule="auto"/>
        <w:rPr>
          <w:rFonts w:ascii="Times New Roman" w:hAnsi="Times New Roman" w:cs="Times New Roman"/>
        </w:rPr>
      </w:pPr>
    </w:p>
    <w:p w:rsidR="00F027EB" w:rsidRPr="00CF74B2" w:rsidRDefault="00F027EB" w:rsidP="00CF74B2">
      <w:pPr>
        <w:pStyle w:val="ListParagraph"/>
        <w:tabs>
          <w:tab w:val="left" w:pos="2535"/>
        </w:tabs>
        <w:spacing w:after="0" w:line="240" w:lineRule="auto"/>
        <w:rPr>
          <w:rFonts w:ascii="Times New Roman" w:hAnsi="Times New Roman"/>
          <w:u w:val="single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Achat</w:t>
      </w:r>
      <w:r w:rsidRPr="00CF74B2">
        <w:rPr>
          <w:rFonts w:ascii="Times New Roman" w:hAnsi="Times New Roman"/>
          <w:lang w:val="fr-CA"/>
        </w:rPr>
        <w:t xml:space="preserve"> </w:t>
      </w:r>
      <w:r w:rsidRPr="00CF74B2">
        <w:rPr>
          <w:rFonts w:ascii="Times New Roman" w:hAnsi="Times New Roman"/>
          <w:i/>
          <w:lang w:val="fr-CA"/>
        </w:rPr>
        <w:t>E</w:t>
      </w:r>
      <w:r w:rsidRPr="00CF74B2">
        <w:rPr>
          <w:rFonts w:ascii="Times New Roman" w:hAnsi="Times New Roman"/>
          <w:lang w:val="fr-CA"/>
        </w:rPr>
        <w:t xml:space="preserve"> = 195000 – 45000 = 150000$</w:t>
      </w:r>
    </w:p>
    <w:p w:rsidR="00F027EB" w:rsidRPr="00CF74B2" w:rsidRDefault="00F027EB" w:rsidP="00CF74B2">
      <w:pPr>
        <w:spacing w:after="0" w:line="240" w:lineRule="auto"/>
        <w:ind w:left="360"/>
        <w:rPr>
          <w:rFonts w:ascii="Times New Roman" w:hAnsi="Times New Roman" w:cs="Times New Roman"/>
          <w:i/>
        </w:rPr>
        <w:sectPr w:rsidR="00F027EB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F027EB" w:rsidRPr="00CF74B2" w:rsidRDefault="00F027E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150000$</w:t>
      </w:r>
    </w:p>
    <w:p w:rsidR="00F027EB" w:rsidRPr="00CF74B2" w:rsidRDefault="00F027E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F027EB" w:rsidRPr="00CF74B2" w:rsidRDefault="00F027E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proofErr w:type="spellStart"/>
      <w:proofErr w:type="gramStart"/>
      <w:r w:rsidRPr="00CF74B2">
        <w:rPr>
          <w:rFonts w:ascii="Times New Roman" w:hAnsi="Times New Roman" w:cs="Times New Roman"/>
          <w:i/>
        </w:rPr>
        <w:t>t</w:t>
      </w:r>
      <w:r w:rsidRPr="00CF74B2">
        <w:rPr>
          <w:rFonts w:ascii="Times New Roman" w:hAnsi="Times New Roman" w:cs="Times New Roman"/>
          <w:vertAlign w:val="subscript"/>
        </w:rPr>
        <w:t>c</w:t>
      </w:r>
      <w:proofErr w:type="spellEnd"/>
      <w:proofErr w:type="gramEnd"/>
      <w:r w:rsidRPr="00CF74B2">
        <w:rPr>
          <w:rFonts w:ascii="Times New Roman" w:hAnsi="Times New Roman" w:cs="Times New Roman"/>
          <w:i/>
        </w:rPr>
        <w:t xml:space="preserve"> = </w:t>
      </w:r>
      <w:r w:rsidRPr="00CF74B2">
        <w:rPr>
          <w:rFonts w:ascii="Times New Roman" w:hAnsi="Times New Roman" w:cs="Times New Roman"/>
        </w:rPr>
        <w:t>0,038</w:t>
      </w:r>
    </w:p>
    <w:p w:rsidR="00F027EB" w:rsidRPr="00CF74B2" w:rsidRDefault="00F027E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 xml:space="preserve">12; </w:t>
      </w:r>
    </w:p>
    <w:p w:rsidR="00F027EB" w:rsidRPr="00CF74B2" w:rsidRDefault="00F027EB" w:rsidP="00CF74B2">
      <w:pPr>
        <w:pStyle w:val="ListParagraph"/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d = </w:t>
      </w:r>
      <w:r w:rsidRPr="00CF74B2">
        <w:rPr>
          <w:rFonts w:ascii="Times New Roman" w:hAnsi="Times New Roman"/>
          <w:lang w:val="fr-CA"/>
        </w:rPr>
        <w:t>5</w:t>
      </w:r>
    </w:p>
    <w:p w:rsidR="00F027EB" w:rsidRDefault="00F027EB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</w:pPr>
    </w:p>
    <w:p w:rsidR="00D61FCE" w:rsidRDefault="00D61FCE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</w:pPr>
    </w:p>
    <w:p w:rsidR="00D61FCE" w:rsidRPr="00CF74B2" w:rsidRDefault="00D61FCE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  <w:sectPr w:rsidR="00D61FCE" w:rsidRPr="00CF74B2" w:rsidSect="00F027EB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m:oMath>
        <m:r>
          <w:rPr>
            <w:rFonts w:ascii="Cambria Math" w:hAnsi="Cambria Math" w:cs="Times New Roman"/>
          </w:rPr>
          <m:t>R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Et</m:t>
            </m:r>
          </m:num>
          <m:den>
            <m:r>
              <w:rPr>
                <w:rFonts w:ascii="Cambria Math" w:hAnsi="Cambria Math" w:cs="Times New Roman"/>
              </w:rPr>
              <m:t>n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t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n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-nd</m:t>
                    </m:r>
                  </m:sup>
                </m:sSup>
              </m:e>
            </m:d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(150000)(0,038)</m:t>
            </m:r>
          </m:num>
          <m:den>
            <m:r>
              <w:rPr>
                <w:rFonts w:ascii="Cambria Math" w:hAnsi="Cambria Math" w:cs="Times New Roman"/>
              </w:rPr>
              <m:t>12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</w:rPr>
                          <m:t>1+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0,038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12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</w:rPr>
                      <m:t>-12∙5</m:t>
                    </m:r>
                  </m:sup>
                </m:sSup>
              </m:e>
            </m:d>
          </m:den>
        </m:f>
      </m:oMath>
      <w:r>
        <w:rPr>
          <w:rFonts w:ascii="Times New Roman" w:eastAsiaTheme="minorEastAsia" w:hAnsi="Times New Roman" w:cs="Times New Roman"/>
        </w:rPr>
        <w:t xml:space="preserve"> = 2748,96 $</w:t>
      </w:r>
    </w:p>
    <w:p w:rsidR="00F027EB" w:rsidRPr="00CF74B2" w:rsidRDefault="00F027EB" w:rsidP="00CF74B2">
      <w:pPr>
        <w:spacing w:after="0" w:line="240" w:lineRule="auto"/>
        <w:rPr>
          <w:rFonts w:ascii="Times New Roman" w:hAnsi="Times New Roman" w:cs="Times New Roman"/>
        </w:rPr>
        <w:sectPr w:rsidR="00F027EB" w:rsidRPr="00CF74B2" w:rsidSect="00F35050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F027EB" w:rsidRPr="00CF74B2" w:rsidRDefault="00F027EB" w:rsidP="00D61FCE">
      <w:pPr>
        <w:spacing w:after="0" w:line="240" w:lineRule="auto"/>
        <w:rPr>
          <w:rFonts w:ascii="Times New Roman" w:hAnsi="Times New Roman" w:cs="Times New Roman"/>
        </w:rPr>
      </w:pPr>
    </w:p>
    <w:p w:rsidR="00F027EB" w:rsidRDefault="004C1BB9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  <w:t>Les parents de Sophie peuvent revendre la maison après 5 ans pour une valeur de 125 000$</w:t>
      </w:r>
    </w:p>
    <w:p w:rsidR="00400EC2" w:rsidRDefault="00D61FCE" w:rsidP="00CF74B2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400EC2" w:rsidRDefault="00400EC2" w:rsidP="00400EC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400EC2">
        <w:rPr>
          <w:rFonts w:ascii="Times New Roman" w:hAnsi="Times New Roman" w:cs="Times New Roman"/>
          <w:sz w:val="20"/>
        </w:rPr>
        <w:t>Coût total = total des versements mensuels + acompte – locations de deux chambres pendant 5 ans – prix de vente.</w:t>
      </w:r>
    </w:p>
    <w:p w:rsidR="00400EC2" w:rsidRDefault="00400EC2" w:rsidP="00400EC2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D61FCE" w:rsidRPr="00CF74B2" w:rsidRDefault="00D61FCE" w:rsidP="00400EC2">
      <w:pPr>
        <w:spacing w:after="0" w:line="240" w:lineRule="auto"/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ût total = (2748,96</w:t>
      </w:r>
      <w:proofErr w:type="gramStart"/>
      <w:r>
        <w:rPr>
          <w:rFonts w:ascii="Times New Roman" w:hAnsi="Times New Roman" w:cs="Times New Roman"/>
        </w:rPr>
        <w:t>)(</w:t>
      </w:r>
      <w:proofErr w:type="gramEnd"/>
      <w:r>
        <w:rPr>
          <w:rFonts w:ascii="Times New Roman" w:hAnsi="Times New Roman" w:cs="Times New Roman"/>
        </w:rPr>
        <w:t>12)(5) + 45000</w:t>
      </w:r>
      <w:r w:rsidR="00400EC2">
        <w:rPr>
          <w:rFonts w:ascii="Times New Roman" w:hAnsi="Times New Roman" w:cs="Times New Roman"/>
        </w:rPr>
        <w:t xml:space="preserve"> – 2(400)(12)(5) – 125000 = 36937,60 $</w:t>
      </w:r>
    </w:p>
    <w:p w:rsidR="004C1BB9" w:rsidRPr="00CF74B2" w:rsidRDefault="004C1BB9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ab/>
      </w:r>
    </w:p>
    <w:p w:rsidR="004C1BB9" w:rsidRPr="00CF74B2" w:rsidRDefault="004C1BB9" w:rsidP="00CF74B2">
      <w:pPr>
        <w:spacing w:after="0" w:line="240" w:lineRule="auto"/>
        <w:rPr>
          <w:rFonts w:ascii="Times New Roman" w:hAnsi="Times New Roman" w:cs="Times New Roman"/>
        </w:rPr>
      </w:pPr>
    </w:p>
    <w:p w:rsidR="00F027EB" w:rsidRPr="00CF74B2" w:rsidRDefault="00F027EB" w:rsidP="00CF74B2">
      <w:pPr>
        <w:pStyle w:val="ListParagraph"/>
        <w:numPr>
          <w:ilvl w:val="1"/>
          <w:numId w:val="27"/>
        </w:numPr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Les parents de </w:t>
      </w:r>
      <w:r w:rsidR="003E457F" w:rsidRPr="00CF74B2">
        <w:rPr>
          <w:rFonts w:ascii="Times New Roman" w:hAnsi="Times New Roman"/>
          <w:lang w:val="fr-CA"/>
        </w:rPr>
        <w:t>Christine, car les coûts sont plus bas et ils n’auront pas à revendre une maison.</w:t>
      </w:r>
    </w:p>
    <w:p w:rsidR="00F027EB" w:rsidRPr="00CF74B2" w:rsidRDefault="00F027EB" w:rsidP="00CF74B2">
      <w:pPr>
        <w:spacing w:after="0" w:line="240" w:lineRule="auto"/>
        <w:rPr>
          <w:rFonts w:ascii="Times New Roman" w:hAnsi="Times New Roman" w:cs="Times New Roman"/>
        </w:rPr>
      </w:pPr>
    </w:p>
    <w:p w:rsidR="00FB4A62" w:rsidRPr="00CF74B2" w:rsidRDefault="00FB4A62" w:rsidP="00CF74B2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lang w:val="fr-CA"/>
        </w:rPr>
      </w:pP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u w:val="single"/>
        </w:rPr>
        <w:t>Location</w:t>
      </w:r>
      <w:r w:rsidRPr="00CF74B2">
        <w:rPr>
          <w:rFonts w:ascii="Times New Roman" w:hAnsi="Times New Roman" w:cs="Times New Roman"/>
        </w:rPr>
        <w:t> :</w:t>
      </w:r>
      <w:r w:rsidRPr="00CF74B2">
        <w:rPr>
          <w:rFonts w:ascii="Times New Roman" w:hAnsi="Times New Roman" w:cs="Times New Roman"/>
          <w:position w:val="-12"/>
        </w:rPr>
        <w:object w:dxaOrig="3640" w:dyaOrig="360">
          <v:shape id="_x0000_i1228" type="#_x0000_t75" style="width:183pt;height:18pt" o:ole="">
            <v:imagedata r:id="rId197" o:title=""/>
          </v:shape>
          <o:OLEObject Type="Embed" ProgID="Equation.DSMT4" ShapeID="_x0000_i1228" DrawAspect="Content" ObjectID="_1567796584" r:id="rId198"/>
        </w:objec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u w:val="single"/>
        </w:rPr>
        <w:t>Achat</w: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  <w:i/>
        </w:rPr>
        <w:sectPr w:rsidR="00C15F76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6400$</w: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9</w: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2</w: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  <w:sectPr w:rsidR="00C15F76" w:rsidRPr="00CF74B2" w:rsidSect="00C15F76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CF74B2">
        <w:rPr>
          <w:rFonts w:ascii="Times New Roman" w:hAnsi="Times New Roman" w:cs="Times New Roman"/>
          <w:position w:val="-68"/>
        </w:rPr>
        <w:object w:dxaOrig="5220" w:dyaOrig="1460">
          <v:shape id="_x0000_i1229" type="#_x0000_t75" style="width:260.4pt;height:72.6pt" o:ole="">
            <v:imagedata r:id="rId199" o:title=""/>
          </v:shape>
          <o:OLEObject Type="Embed" ProgID="Equation.DSMT4" ShapeID="_x0000_i1229" DrawAspect="Content" ObjectID="_1567796585" r:id="rId200"/>
        </w:objec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u w:val="single"/>
        </w:rPr>
        <w:t>Crédit-bail</w: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12"/>
        </w:rPr>
        <w:object w:dxaOrig="4540" w:dyaOrig="360">
          <v:shape id="_x0000_i1230" type="#_x0000_t75" style="width:227.4pt;height:18pt" o:ole="">
            <v:imagedata r:id="rId201" o:title=""/>
          </v:shape>
          <o:OLEObject Type="Embed" ProgID="Equation.DSMT4" ShapeID="_x0000_i1230" DrawAspect="Content" ObjectID="_1567796586" r:id="rId202"/>
        </w:object>
      </w: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C15F76" w:rsidRPr="00CF74B2" w:rsidRDefault="00C15F76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Je recommande à Camilo d’acheter la souffleuse. Si on compare les coûts sur 2 ans, l’achat est moins cher que la location ou le crédit-bail. De plus, Camilo pourrait revendre la souffleuse.</w:t>
      </w:r>
    </w:p>
    <w:p w:rsidR="00C15F76" w:rsidRDefault="00C15F76" w:rsidP="00CF74B2">
      <w:pPr>
        <w:spacing w:after="0" w:line="240" w:lineRule="auto"/>
        <w:rPr>
          <w:rFonts w:ascii="Times New Roman" w:hAnsi="Times New Roman" w:cs="Times New Roman"/>
        </w:rPr>
      </w:pPr>
    </w:p>
    <w:p w:rsidR="002C00F9" w:rsidRDefault="002C00F9" w:rsidP="00CF74B2">
      <w:pPr>
        <w:spacing w:after="0" w:line="240" w:lineRule="auto"/>
        <w:rPr>
          <w:rFonts w:ascii="Times New Roman" w:hAnsi="Times New Roman" w:cs="Times New Roman"/>
        </w:rPr>
      </w:pPr>
    </w:p>
    <w:p w:rsidR="002C00F9" w:rsidRPr="00CF74B2" w:rsidRDefault="002C00F9" w:rsidP="00CF74B2">
      <w:pPr>
        <w:spacing w:after="0" w:line="240" w:lineRule="auto"/>
        <w:rPr>
          <w:rFonts w:ascii="Times New Roman" w:hAnsi="Times New Roman" w:cs="Times New Roman"/>
        </w:rPr>
      </w:pPr>
    </w:p>
    <w:p w:rsidR="00FB4A62" w:rsidRPr="00CF74B2" w:rsidRDefault="001873CE" w:rsidP="00CF74B2">
      <w:pPr>
        <w:pStyle w:val="ListParagraph"/>
        <w:numPr>
          <w:ilvl w:val="0"/>
          <w:numId w:val="27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lastRenderedPageBreak/>
        <w:t>p.571 #13</w:t>
      </w:r>
    </w:p>
    <w:p w:rsidR="0080673B" w:rsidRPr="00CF74B2" w:rsidRDefault="0080673B" w:rsidP="00CF74B2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80673B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80673B" w:rsidRPr="00CF74B2" w:rsidRDefault="0080673B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E = </w:t>
      </w:r>
      <w:r w:rsidRPr="00CF74B2">
        <w:rPr>
          <w:rFonts w:ascii="Times New Roman" w:hAnsi="Times New Roman"/>
          <w:lang w:val="fr-CA"/>
        </w:rPr>
        <w:t>2000$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125 $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8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80673B" w:rsidRPr="00CF74B2" w:rsidRDefault="0080673B" w:rsidP="00CF74B2">
      <w:pPr>
        <w:pStyle w:val="ListParagraph"/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d = </w:t>
      </w:r>
      <w:r w:rsidRPr="00CF74B2">
        <w:rPr>
          <w:rFonts w:ascii="Times New Roman" w:hAnsi="Times New Roman"/>
          <w:lang w:val="fr-CA"/>
        </w:rPr>
        <w:t>?</w:t>
      </w:r>
    </w:p>
    <w:p w:rsidR="0080673B" w:rsidRPr="00CF74B2" w:rsidRDefault="0080673B" w:rsidP="00CF74B2">
      <w:pPr>
        <w:spacing w:after="0" w:line="240" w:lineRule="auto"/>
        <w:rPr>
          <w:rFonts w:ascii="Times New Roman" w:hAnsi="Times New Roman" w:cs="Times New Roman"/>
        </w:rPr>
        <w:sectPr w:rsidR="0080673B" w:rsidRPr="00CF74B2" w:rsidSect="0080673B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CF74B2">
        <w:rPr>
          <w:rFonts w:ascii="Times New Roman" w:hAnsi="Times New Roman" w:cs="Times New Roman"/>
          <w:position w:val="-56"/>
        </w:rPr>
        <w:object w:dxaOrig="6080" w:dyaOrig="1340">
          <v:shape id="_x0000_i1231" type="#_x0000_t75" style="width:303.6pt;height:66.6pt" o:ole="">
            <v:imagedata r:id="rId203" o:title=""/>
          </v:shape>
          <o:OLEObject Type="Embed" ProgID="Equation.DSMT4" ShapeID="_x0000_i1231" DrawAspect="Content" ObjectID="_1567796587" r:id="rId204"/>
        </w:object>
      </w:r>
    </w:p>
    <w:p w:rsidR="0080673B" w:rsidRPr="00CF74B2" w:rsidRDefault="0080673B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  <w:sectPr w:rsidR="0080673B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80673B" w:rsidRPr="00CF74B2" w:rsidRDefault="0080673B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38"/>
          <w:lang w:val="fr-CA"/>
        </w:rPr>
        <w:object w:dxaOrig="7440" w:dyaOrig="859">
          <v:shape id="_x0000_i1232" type="#_x0000_t75" style="width:372pt;height:42.6pt" o:ole="">
            <v:imagedata r:id="rId205" o:title=""/>
          </v:shape>
          <o:OLEObject Type="Embed" ProgID="Equation.DSMT4" ShapeID="_x0000_i1232" DrawAspect="Content" ObjectID="_1567796588" r:id="rId206"/>
        </w:object>
      </w:r>
    </w:p>
    <w:p w:rsidR="0080673B" w:rsidRPr="00CF74B2" w:rsidRDefault="0080673B" w:rsidP="00CF74B2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Ensuite, pour calculer les intérêts payés, on emploi la méthode de la section 9.1.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  <w:u w:val="single"/>
        </w:rPr>
      </w:pP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  <w:i/>
        </w:rPr>
      </w:pPr>
      <w:r w:rsidRPr="00CF74B2">
        <w:rPr>
          <w:rFonts w:ascii="Times New Roman" w:hAnsi="Times New Roman" w:cs="Times New Roman"/>
        </w:rPr>
        <w:t xml:space="preserve">Calcule le montant restant à payer pour le dernier mois : </w:t>
      </w:r>
      <w:r w:rsidRPr="00CF74B2">
        <w:rPr>
          <w:rFonts w:ascii="Times New Roman" w:hAnsi="Times New Roman" w:cs="Times New Roman"/>
          <w:position w:val="-8"/>
        </w:rPr>
        <w:object w:dxaOrig="3660" w:dyaOrig="279">
          <v:shape id="_x0000_i1233" type="#_x0000_t75" style="width:182.4pt;height:13.8pt" o:ole="">
            <v:imagedata r:id="rId207" o:title=""/>
          </v:shape>
          <o:OLEObject Type="Embed" ProgID="Equation.DSMT4" ShapeID="_x0000_i1233" DrawAspect="Content" ObjectID="_1567796589" r:id="rId208"/>
        </w:object>
      </w:r>
    </w:p>
    <w:p w:rsidR="0080673B" w:rsidRPr="00CF74B2" w:rsidRDefault="0080673B" w:rsidP="00CF74B2">
      <w:pPr>
        <w:spacing w:after="0" w:line="240" w:lineRule="auto"/>
        <w:ind w:left="360"/>
        <w:rPr>
          <w:rFonts w:ascii="Times New Roman" w:hAnsi="Times New Roman" w:cs="Times New Roman"/>
          <w:i/>
        </w:rPr>
        <w:sectPr w:rsidR="0080673B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?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125$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8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d = </w:t>
      </w:r>
      <w:r w:rsidRPr="00CF74B2">
        <w:rPr>
          <w:rFonts w:ascii="Times New Roman" w:hAnsi="Times New Roman" w:cs="Times New Roman"/>
        </w:rPr>
        <w:t>0,56799852…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</w:p>
    <w:p w:rsidR="0080673B" w:rsidRPr="00CF74B2" w:rsidRDefault="0080673B" w:rsidP="00CF74B2">
      <w:pPr>
        <w:spacing w:after="0" w:line="240" w:lineRule="auto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32"/>
        </w:rPr>
        <w:object w:dxaOrig="6540" w:dyaOrig="760">
          <v:shape id="_x0000_i1234" type="#_x0000_t75" style="width:327pt;height:37.8pt" o:ole="">
            <v:imagedata r:id="rId209" o:title=""/>
          </v:shape>
          <o:OLEObject Type="Embed" ProgID="Equation.DSMT4" ShapeID="_x0000_i1234" DrawAspect="Content" ObjectID="_1567796590" r:id="rId210"/>
        </w:object>
      </w:r>
    </w:p>
    <w:p w:rsidR="0080673B" w:rsidRPr="00CF74B2" w:rsidRDefault="0080673B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  <w:sectPr w:rsidR="0080673B" w:rsidRPr="00CF74B2" w:rsidSect="0080673B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titlePg/>
          <w:docGrid w:linePitch="360"/>
        </w:sectPr>
      </w:pPr>
    </w:p>
    <w:p w:rsidR="0080673B" w:rsidRPr="00CF74B2" w:rsidRDefault="0080673B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Calcule l’intérêt sur le montant restant à payer pendant le dernier mois : </w:t>
      </w:r>
      <w:r w:rsidRPr="00CF74B2">
        <w:rPr>
          <w:rFonts w:ascii="Times New Roman" w:hAnsi="Times New Roman"/>
          <w:position w:val="-26"/>
          <w:lang w:val="fr-CA"/>
        </w:rPr>
        <w:object w:dxaOrig="1500" w:dyaOrig="639">
          <v:shape id="_x0000_i1235" type="#_x0000_t75" style="width:75pt;height:31.8pt" o:ole="">
            <v:imagedata r:id="rId211" o:title=""/>
          </v:shape>
          <o:OLEObject Type="Embed" ProgID="Equation.DSMT4" ShapeID="_x0000_i1235" DrawAspect="Content" ObjectID="_1567796591" r:id="rId212"/>
        </w:object>
      </w:r>
    </w:p>
    <w:p w:rsidR="0080673B" w:rsidRPr="00CF74B2" w:rsidRDefault="0080673B" w:rsidP="00CF74B2">
      <w:pPr>
        <w:pStyle w:val="ListParagraph"/>
        <w:spacing w:after="0" w:line="240" w:lineRule="auto"/>
        <w:rPr>
          <w:rFonts w:ascii="Times New Roman" w:hAnsi="Times New Roman"/>
          <w:i/>
          <w:lang w:val="fr-CA"/>
        </w:rPr>
        <w:sectPr w:rsidR="0080673B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titlePg/>
          <w:docGrid w:linePitch="360"/>
        </w:sectPr>
      </w:pP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A = </w:t>
      </w:r>
      <w:r w:rsidRPr="00CF74B2">
        <w:rPr>
          <w:rFonts w:ascii="Times New Roman" w:hAnsi="Times New Roman" w:cs="Times New Roman"/>
        </w:rPr>
        <w:t>?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70,78$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8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d = </w:t>
      </w:r>
      <w:r w:rsidRPr="00CF74B2">
        <w:rPr>
          <w:rFonts w:ascii="Times New Roman" w:hAnsi="Times New Roman" w:cs="Times New Roman"/>
        </w:rPr>
        <w:t>1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</w:p>
    <w:p w:rsidR="0080673B" w:rsidRPr="00CF74B2" w:rsidRDefault="0080673B" w:rsidP="00CF74B2">
      <w:pPr>
        <w:spacing w:after="0" w:line="240" w:lineRule="auto"/>
        <w:rPr>
          <w:rFonts w:ascii="Times New Roman" w:hAnsi="Times New Roman" w:cs="Times New Roman"/>
        </w:rPr>
        <w:sectPr w:rsidR="0080673B" w:rsidRPr="00CF74B2" w:rsidSect="0080673B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CF74B2">
        <w:rPr>
          <w:rFonts w:ascii="Times New Roman" w:hAnsi="Times New Roman" w:cs="Times New Roman"/>
          <w:position w:val="-26"/>
        </w:rPr>
        <w:object w:dxaOrig="4099" w:dyaOrig="680">
          <v:shape id="_x0000_i1236" type="#_x0000_t75" style="width:204pt;height:33.6pt" o:ole="">
            <v:imagedata r:id="rId213" o:title=""/>
          </v:shape>
          <o:OLEObject Type="Embed" ProgID="Equation.DSMT4" ShapeID="_x0000_i1236" DrawAspect="Content" ObjectID="_1567796592" r:id="rId214"/>
        </w:object>
      </w:r>
    </w:p>
    <w:p w:rsidR="00300F90" w:rsidRDefault="00300F90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80673B" w:rsidRPr="00CF74B2" w:rsidRDefault="0080673B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Calcule le coût total.</w:t>
      </w:r>
    </w:p>
    <w:p w:rsidR="0080673B" w:rsidRPr="00CF74B2" w:rsidRDefault="0080673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12"/>
        </w:rPr>
        <w:object w:dxaOrig="3720" w:dyaOrig="360">
          <v:shape id="_x0000_i1237" type="#_x0000_t75" style="width:186pt;height:18pt" o:ole="">
            <v:imagedata r:id="rId215" o:title=""/>
          </v:shape>
          <o:OLEObject Type="Embed" ProgID="Equation.DSMT4" ShapeID="_x0000_i1237" DrawAspect="Content" ObjectID="_1567796593" r:id="rId216"/>
        </w:object>
      </w:r>
      <w:r w:rsidRPr="00CF74B2">
        <w:rPr>
          <w:rFonts w:ascii="Times New Roman" w:hAnsi="Times New Roman" w:cs="Times New Roman"/>
        </w:rPr>
        <w:t>.</w:t>
      </w:r>
    </w:p>
    <w:p w:rsidR="0080673B" w:rsidRPr="00CF74B2" w:rsidRDefault="0080673B" w:rsidP="00CF74B2">
      <w:pPr>
        <w:spacing w:after="0" w:line="240" w:lineRule="auto"/>
        <w:rPr>
          <w:rFonts w:ascii="Times New Roman" w:hAnsi="Times New Roman" w:cs="Times New Roman"/>
        </w:rPr>
      </w:pPr>
    </w:p>
    <w:p w:rsidR="0080673B" w:rsidRPr="00CF74B2" w:rsidRDefault="0080673B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uisque Gérald doit 2 071,06 $ à la banque, et Gérald veut gagner 5 000 $, il doit ramasser un total de</w:t>
      </w:r>
      <w:r w:rsidRPr="00CF74B2">
        <w:rPr>
          <w:rFonts w:ascii="Times New Roman" w:hAnsi="Times New Roman"/>
          <w:position w:val="-8"/>
          <w:lang w:val="fr-CA"/>
        </w:rPr>
        <w:object w:dxaOrig="2460" w:dyaOrig="300">
          <v:shape id="_x0000_i1238" type="#_x0000_t75" style="width:123pt;height:15pt" o:ole="">
            <v:imagedata r:id="rId217" o:title=""/>
          </v:shape>
          <o:OLEObject Type="Embed" ProgID="Equation.DSMT4" ShapeID="_x0000_i1238" DrawAspect="Content" ObjectID="_1567796594" r:id="rId218"/>
        </w:object>
      </w:r>
      <w:r w:rsidRPr="00CF74B2">
        <w:rPr>
          <w:rFonts w:ascii="Times New Roman" w:hAnsi="Times New Roman"/>
          <w:lang w:val="fr-CA"/>
        </w:rPr>
        <w:t xml:space="preserve">. Alors, chaque il devrait demander </w:t>
      </w:r>
      <w:r w:rsidRPr="00CF74B2">
        <w:rPr>
          <w:rFonts w:ascii="Times New Roman" w:hAnsi="Times New Roman"/>
          <w:position w:val="-8"/>
          <w:lang w:val="fr-CA"/>
        </w:rPr>
        <w:object w:dxaOrig="2100" w:dyaOrig="300">
          <v:shape id="_x0000_i1239" type="#_x0000_t75" style="width:105pt;height:15pt" o:ole="">
            <v:imagedata r:id="rId219" o:title=""/>
          </v:shape>
          <o:OLEObject Type="Embed" ProgID="Equation.DSMT4" ShapeID="_x0000_i1239" DrawAspect="Content" ObjectID="_1567796595" r:id="rId220"/>
        </w:object>
      </w:r>
      <w:r w:rsidRPr="00CF74B2">
        <w:rPr>
          <w:rFonts w:ascii="Times New Roman" w:hAnsi="Times New Roman"/>
          <w:lang w:val="fr-CA"/>
        </w:rPr>
        <w:t xml:space="preserve"> à chaque personne.</w:t>
      </w:r>
    </w:p>
    <w:p w:rsidR="00FB4A62" w:rsidRPr="00CF74B2" w:rsidRDefault="00FB4A62" w:rsidP="00CF74B2">
      <w:pPr>
        <w:spacing w:after="0" w:line="240" w:lineRule="auto"/>
        <w:rPr>
          <w:rFonts w:ascii="Times New Roman" w:hAnsi="Times New Roman" w:cs="Times New Roman"/>
        </w:rPr>
      </w:pPr>
    </w:p>
    <w:p w:rsidR="002C00F9" w:rsidRDefault="002C00F9" w:rsidP="00CF74B2">
      <w:pPr>
        <w:spacing w:after="0" w:line="240" w:lineRule="auto"/>
        <w:jc w:val="center"/>
        <w:rPr>
          <w:rFonts w:ascii="Times New Roman" w:hAnsi="Times New Roman" w:cs="Times New Roman"/>
          <w:b/>
          <w:caps/>
        </w:rPr>
      </w:pPr>
    </w:p>
    <w:p w:rsidR="00594866" w:rsidRPr="00CF74B2" w:rsidRDefault="00594866" w:rsidP="00CF74B2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b/>
          <w:caps/>
        </w:rPr>
        <w:t>achat, location ou crédit-bail (JOURNÉE 2)</w:t>
      </w:r>
    </w:p>
    <w:p w:rsidR="00613670" w:rsidRPr="00CF74B2" w:rsidRDefault="00613670" w:rsidP="00CF74B2">
      <w:pPr>
        <w:spacing w:after="0" w:line="240" w:lineRule="auto"/>
        <w:rPr>
          <w:rFonts w:ascii="Times New Roman" w:hAnsi="Times New Roman" w:cs="Times New Roman"/>
        </w:rPr>
      </w:pPr>
    </w:p>
    <w:p w:rsidR="00FB4A62" w:rsidRPr="00CF74B2" w:rsidRDefault="00FB4A62" w:rsidP="00CF74B2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</w:p>
    <w:p w:rsidR="00EE5556" w:rsidRPr="00CF74B2" w:rsidRDefault="00EE5556" w:rsidP="00CF74B2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La durée restante est de 12 – 5 = 7 ans. </w:t>
      </w:r>
      <w:r w:rsidRPr="00CF74B2">
        <w:rPr>
          <w:rFonts w:ascii="Times New Roman" w:hAnsi="Times New Roman"/>
          <w:position w:val="-12"/>
          <w:lang w:val="fr-CA"/>
        </w:rPr>
        <w:object w:dxaOrig="4180" w:dyaOrig="400">
          <v:shape id="_x0000_i1240" type="#_x0000_t75" style="width:209.4pt;height:19.8pt" o:ole="">
            <v:imagedata r:id="rId221" o:title=""/>
          </v:shape>
          <o:OLEObject Type="Embed" ProgID="Equation.DSMT4" ShapeID="_x0000_i1240" DrawAspect="Content" ObjectID="_1567796596" r:id="rId222"/>
        </w:object>
      </w:r>
    </w:p>
    <w:p w:rsidR="00EE5556" w:rsidRPr="00CF74B2" w:rsidRDefault="00EE5556" w:rsidP="00CF74B2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Le camion est âgé de 5 ans. </w:t>
      </w:r>
      <w:r w:rsidRPr="00CF74B2">
        <w:rPr>
          <w:rFonts w:ascii="Times New Roman" w:hAnsi="Times New Roman"/>
          <w:position w:val="-32"/>
          <w:lang w:val="fr-CA"/>
        </w:rPr>
        <w:object w:dxaOrig="3440" w:dyaOrig="680">
          <v:shape id="_x0000_i1241" type="#_x0000_t75" style="width:171.6pt;height:33.6pt" o:ole="">
            <v:imagedata r:id="rId223" o:title=""/>
          </v:shape>
          <o:OLEObject Type="Embed" ProgID="Equation.DSMT4" ShapeID="_x0000_i1241" DrawAspect="Content" ObjectID="_1567796597" r:id="rId224"/>
        </w:object>
      </w:r>
    </w:p>
    <w:p w:rsidR="00FB4A62" w:rsidRPr="00CF74B2" w:rsidRDefault="00FB4A62" w:rsidP="00CF74B2">
      <w:pPr>
        <w:spacing w:after="0" w:line="240" w:lineRule="auto"/>
        <w:rPr>
          <w:rFonts w:ascii="Times New Roman" w:hAnsi="Times New Roman" w:cs="Times New Roman"/>
        </w:rPr>
      </w:pPr>
    </w:p>
    <w:p w:rsidR="00FB4A62" w:rsidRPr="00CF74B2" w:rsidRDefault="001873CE" w:rsidP="00CF74B2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69 #8</w:t>
      </w:r>
    </w:p>
    <w:p w:rsidR="00E848EE" w:rsidRPr="00CF74B2" w:rsidRDefault="00E848EE" w:rsidP="00CF74B2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/>
          <w:i/>
          <w:lang w:val="fr-CA"/>
        </w:rPr>
        <w:sectPr w:rsidR="00E848EE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E848EE" w:rsidRPr="00CF74B2" w:rsidRDefault="00E848EE" w:rsidP="00CF74B2">
      <w:pPr>
        <w:pStyle w:val="ListParagraph"/>
        <w:numPr>
          <w:ilvl w:val="0"/>
          <w:numId w:val="30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A = </w:t>
      </w:r>
      <w:r w:rsidRPr="00CF74B2">
        <w:rPr>
          <w:rFonts w:ascii="Times New Roman" w:hAnsi="Times New Roman"/>
          <w:lang w:val="fr-CA"/>
        </w:rPr>
        <w:t>?</w:t>
      </w:r>
    </w:p>
    <w:p w:rsidR="00E848EE" w:rsidRPr="00CF74B2" w:rsidRDefault="00E848EE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C = </w:t>
      </w:r>
      <w:r w:rsidRPr="00CF74B2">
        <w:rPr>
          <w:rFonts w:ascii="Times New Roman" w:hAnsi="Times New Roman" w:cs="Times New Roman"/>
        </w:rPr>
        <w:t>1</w:t>
      </w:r>
      <w:r w:rsidR="0027013C" w:rsidRPr="00CF74B2">
        <w:rPr>
          <w:rFonts w:ascii="Times New Roman" w:hAnsi="Times New Roman" w:cs="Times New Roman"/>
        </w:rPr>
        <w:t>65</w:t>
      </w:r>
      <w:r w:rsidRPr="00CF74B2">
        <w:rPr>
          <w:rFonts w:ascii="Times New Roman" w:hAnsi="Times New Roman" w:cs="Times New Roman"/>
        </w:rPr>
        <w:t>00$</w:t>
      </w:r>
    </w:p>
    <w:p w:rsidR="00E848EE" w:rsidRPr="00CF74B2" w:rsidRDefault="00E848EE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12</w:t>
      </w:r>
      <w:r w:rsidR="0027013C" w:rsidRPr="00CF74B2">
        <w:rPr>
          <w:rFonts w:ascii="Times New Roman" w:hAnsi="Times New Roman" w:cs="Times New Roman"/>
        </w:rPr>
        <w:t>4</w:t>
      </w:r>
    </w:p>
    <w:p w:rsidR="00E848EE" w:rsidRPr="00CF74B2" w:rsidRDefault="00E848EE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E848EE" w:rsidRPr="00CF74B2" w:rsidRDefault="00E848EE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2 ans</w:t>
      </w:r>
    </w:p>
    <w:p w:rsidR="00E848EE" w:rsidRPr="00CF74B2" w:rsidRDefault="00E848EE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</w:pPr>
    </w:p>
    <w:p w:rsidR="00E848EE" w:rsidRPr="00CF74B2" w:rsidRDefault="0027013C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  <w:sectPr w:rsidR="00E848EE" w:rsidRPr="00CF74B2" w:rsidSect="00E848EE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CF74B2">
        <w:rPr>
          <w:rFonts w:ascii="Times New Roman" w:hAnsi="Times New Roman" w:cs="Times New Roman"/>
          <w:position w:val="-26"/>
        </w:rPr>
        <w:object w:dxaOrig="4640" w:dyaOrig="680">
          <v:shape id="_x0000_i1242" type="#_x0000_t75" style="width:231.6pt;height:33.6pt" o:ole="">
            <v:imagedata r:id="rId225" o:title=""/>
          </v:shape>
          <o:OLEObject Type="Embed" ProgID="Equation.DSMT4" ShapeID="_x0000_i1242" DrawAspect="Content" ObjectID="_1567796598" r:id="rId226"/>
        </w:object>
      </w:r>
    </w:p>
    <w:p w:rsidR="00E848EE" w:rsidRPr="00CF74B2" w:rsidRDefault="00E848EE" w:rsidP="00CF74B2">
      <w:pPr>
        <w:tabs>
          <w:tab w:val="left" w:pos="2535"/>
        </w:tabs>
        <w:spacing w:after="0" w:line="240" w:lineRule="auto"/>
        <w:ind w:left="360"/>
        <w:rPr>
          <w:rFonts w:ascii="Times New Roman" w:hAnsi="Times New Roman" w:cs="Times New Roman"/>
        </w:rPr>
      </w:pPr>
    </w:p>
    <w:p w:rsidR="00E848EE" w:rsidRPr="00CF74B2" w:rsidRDefault="00E848EE" w:rsidP="00CF74B2">
      <w:pPr>
        <w:tabs>
          <w:tab w:val="left" w:pos="2535"/>
        </w:tabs>
        <w:spacing w:after="0" w:line="240" w:lineRule="auto"/>
        <w:ind w:left="360"/>
        <w:rPr>
          <w:rFonts w:ascii="Times New Roman" w:hAnsi="Times New Roman" w:cs="Times New Roman"/>
        </w:rPr>
        <w:sectPr w:rsidR="00E848EE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E848EE" w:rsidRPr="00CF74B2" w:rsidRDefault="0027013C" w:rsidP="00CF74B2">
      <w:pPr>
        <w:pStyle w:val="ListParagraph"/>
        <w:numPr>
          <w:ilvl w:val="0"/>
          <w:numId w:val="30"/>
        </w:numPr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3780" w:dyaOrig="360">
          <v:shape id="_x0000_i1243" type="#_x0000_t75" style="width:189.6pt;height:18pt" o:ole="">
            <v:imagedata r:id="rId227" o:title=""/>
          </v:shape>
          <o:OLEObject Type="Embed" ProgID="Equation.DSMT4" ShapeID="_x0000_i1243" DrawAspect="Content" ObjectID="_1567796599" r:id="rId228"/>
        </w:object>
      </w:r>
    </w:p>
    <w:p w:rsidR="00E848EE" w:rsidRPr="00CF74B2" w:rsidRDefault="0027013C" w:rsidP="00CF74B2">
      <w:pPr>
        <w:pStyle w:val="ListParagraph"/>
        <w:numPr>
          <w:ilvl w:val="0"/>
          <w:numId w:val="30"/>
        </w:numPr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2"/>
          <w:lang w:val="fr-CA"/>
        </w:rPr>
        <w:object w:dxaOrig="4160" w:dyaOrig="400">
          <v:shape id="_x0000_i1244" type="#_x0000_t75" style="width:207.6pt;height:19.8pt" o:ole="">
            <v:imagedata r:id="rId229" o:title=""/>
          </v:shape>
          <o:OLEObject Type="Embed" ProgID="Equation.DSMT4" ShapeID="_x0000_i1244" DrawAspect="Content" ObjectID="_1567796600" r:id="rId230"/>
        </w:object>
      </w:r>
    </w:p>
    <w:p w:rsidR="00E848EE" w:rsidRPr="00CF74B2" w:rsidRDefault="00E848EE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  <w:sectPr w:rsidR="00E848EE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E848EE" w:rsidRPr="00CF74B2" w:rsidRDefault="00E848EE" w:rsidP="00CF74B2">
      <w:pPr>
        <w:pStyle w:val="ListParagraph"/>
        <w:numPr>
          <w:ilvl w:val="0"/>
          <w:numId w:val="30"/>
        </w:numPr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lastRenderedPageBreak/>
        <w:t>Si elle prévoit utiliser les appareils pendant seulement 2 ans, la propriétaire devrait privilégier le crédit-bail si elle prévoit utiliser les appareils plus de 2 ans, elle devrait privilégier l’achat.</w:t>
      </w:r>
    </w:p>
    <w:p w:rsidR="00E848EE" w:rsidRPr="00CF74B2" w:rsidRDefault="00E848EE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</w:pPr>
    </w:p>
    <w:p w:rsidR="00243929" w:rsidRPr="00CF74B2" w:rsidRDefault="001873CE" w:rsidP="00CF74B2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  <w:sectPr w:rsidR="00243929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  <w:r w:rsidRPr="00CF74B2">
        <w:rPr>
          <w:rFonts w:ascii="Times New Roman" w:hAnsi="Times New Roman"/>
          <w:lang w:val="fr-CA"/>
        </w:rPr>
        <w:t>p.572 #4</w:t>
      </w:r>
    </w:p>
    <w:p w:rsidR="00243929" w:rsidRPr="00CF74B2" w:rsidRDefault="00243929" w:rsidP="00CF74B2">
      <w:pPr>
        <w:spacing w:after="0" w:line="240" w:lineRule="auto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</w:rPr>
        <w:tab/>
      </w:r>
      <w:r w:rsidRPr="00CF74B2">
        <w:rPr>
          <w:rFonts w:ascii="Times New Roman" w:hAnsi="Times New Roman" w:cs="Times New Roman"/>
          <w:u w:val="single"/>
        </w:rPr>
        <w:t>Location par jour</w:t>
      </w:r>
    </w:p>
    <w:p w:rsidR="00243929" w:rsidRPr="00CF74B2" w:rsidRDefault="00A03B42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  <w:b/>
        </w:rPr>
      </w:pPr>
      <w:r w:rsidRPr="00CF74B2">
        <w:rPr>
          <w:rFonts w:ascii="Times New Roman" w:hAnsi="Times New Roman" w:cs="Times New Roman"/>
          <w:position w:val="-12"/>
        </w:rPr>
        <w:object w:dxaOrig="2980" w:dyaOrig="360">
          <v:shape id="_x0000_i1252" type="#_x0000_t75" style="width:148.8pt;height:18pt" o:ole="">
            <v:imagedata r:id="rId231" o:title=""/>
          </v:shape>
          <o:OLEObject Type="Embed" ProgID="Equation.DSMT4" ShapeID="_x0000_i1252" DrawAspect="Content" ObjectID="_1567796601" r:id="rId232"/>
        </w:object>
      </w:r>
    </w:p>
    <w:p w:rsidR="00243929" w:rsidRPr="00CF74B2" w:rsidRDefault="00243929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u w:val="single"/>
        </w:rPr>
        <w:t>Location par semaine</w:t>
      </w:r>
      <w:r w:rsidRPr="00CF74B2">
        <w:rPr>
          <w:rFonts w:ascii="Times New Roman" w:hAnsi="Times New Roman" w:cs="Times New Roman"/>
        </w:rPr>
        <w:t> : (suppose 9 semaines)</w:t>
      </w:r>
    </w:p>
    <w:p w:rsidR="00243929" w:rsidRPr="00CF74B2" w:rsidRDefault="00A03B42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  <w:sectPr w:rsidR="00243929" w:rsidRPr="00CF74B2" w:rsidSect="00243929">
          <w:type w:val="continuous"/>
          <w:pgSz w:w="12240" w:h="15840"/>
          <w:pgMar w:top="720" w:right="720" w:bottom="720" w:left="720" w:header="708" w:footer="708" w:gutter="0"/>
          <w:cols w:num="2" w:space="708"/>
          <w:docGrid w:linePitch="360"/>
        </w:sectPr>
      </w:pPr>
      <w:r w:rsidRPr="00CF74B2">
        <w:rPr>
          <w:rFonts w:ascii="Times New Roman" w:hAnsi="Times New Roman" w:cs="Times New Roman"/>
          <w:position w:val="-12"/>
        </w:rPr>
        <w:object w:dxaOrig="2659" w:dyaOrig="360">
          <v:shape id="_x0000_i1253" type="#_x0000_t75" style="width:133.2pt;height:18pt" o:ole="">
            <v:imagedata r:id="rId233" o:title=""/>
          </v:shape>
          <o:OLEObject Type="Embed" ProgID="Equation.DSMT4" ShapeID="_x0000_i1253" DrawAspect="Content" ObjectID="_1567796602" r:id="rId234"/>
        </w:object>
      </w:r>
    </w:p>
    <w:p w:rsidR="00243929" w:rsidRPr="00CF74B2" w:rsidRDefault="00243929" w:rsidP="00CF74B2">
      <w:pPr>
        <w:spacing w:after="0" w:line="240" w:lineRule="auto"/>
        <w:ind w:left="720"/>
        <w:rPr>
          <w:rFonts w:ascii="Times New Roman" w:hAnsi="Times New Roman" w:cs="Times New Roman"/>
          <w:b/>
        </w:rPr>
        <w:sectPr w:rsidR="00243929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243929" w:rsidRPr="00CF74B2" w:rsidRDefault="00243929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u w:val="single"/>
        </w:rPr>
        <w:t>Achat</w:t>
      </w:r>
    </w:p>
    <w:p w:rsidR="00243929" w:rsidRPr="00CF74B2" w:rsidRDefault="00243929" w:rsidP="00CF74B2">
      <w:pPr>
        <w:spacing w:after="0" w:line="240" w:lineRule="auto"/>
        <w:ind w:left="720"/>
        <w:rPr>
          <w:rFonts w:ascii="Times New Roman" w:hAnsi="Times New Roman" w:cs="Times New Roman"/>
          <w:i/>
        </w:rPr>
        <w:sectPr w:rsidR="00243929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243929" w:rsidRPr="00CF74B2" w:rsidRDefault="00243929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="00A03B42">
        <w:rPr>
          <w:rFonts w:ascii="Times New Roman" w:hAnsi="Times New Roman" w:cs="Times New Roman"/>
        </w:rPr>
        <w:t>2200</w:t>
      </w:r>
      <w:r w:rsidRPr="00CF74B2">
        <w:rPr>
          <w:rFonts w:ascii="Times New Roman" w:hAnsi="Times New Roman" w:cs="Times New Roman"/>
        </w:rPr>
        <w:t>$</w:t>
      </w:r>
    </w:p>
    <w:p w:rsidR="00243929" w:rsidRPr="00CF74B2" w:rsidRDefault="00243929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243929" w:rsidRPr="00CF74B2" w:rsidRDefault="00243929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="00A03B42">
        <w:rPr>
          <w:rFonts w:ascii="Times New Roman" w:hAnsi="Times New Roman" w:cs="Times New Roman"/>
        </w:rPr>
        <w:t>0,052</w:t>
      </w:r>
    </w:p>
    <w:p w:rsidR="00243929" w:rsidRPr="00CF74B2" w:rsidRDefault="00243929" w:rsidP="00CF74B2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243929" w:rsidRPr="00CF74B2" w:rsidRDefault="00243929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d = </w:t>
      </w:r>
      <w:r w:rsidRPr="00CF74B2">
        <w:rPr>
          <w:rFonts w:ascii="Times New Roman" w:hAnsi="Times New Roman" w:cs="Times New Roman"/>
        </w:rPr>
        <w:t>0,5 ans</w:t>
      </w:r>
    </w:p>
    <w:p w:rsidR="00243929" w:rsidRPr="00CF74B2" w:rsidRDefault="00A03B42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  <w:sectPr w:rsidR="00243929" w:rsidRPr="00CF74B2" w:rsidSect="00243929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CF74B2">
        <w:rPr>
          <w:rFonts w:ascii="Times New Roman" w:hAnsi="Times New Roman" w:cs="Times New Roman"/>
          <w:position w:val="-68"/>
        </w:rPr>
        <w:object w:dxaOrig="5319" w:dyaOrig="1080">
          <v:shape id="_x0000_i1254" type="#_x0000_t75" style="width:264.6pt;height:54pt" o:ole="">
            <v:imagedata r:id="rId235" o:title=""/>
          </v:shape>
          <o:OLEObject Type="Embed" ProgID="Equation.DSMT4" ShapeID="_x0000_i1254" DrawAspect="Content" ObjectID="_1567796603" r:id="rId236"/>
        </w:object>
      </w:r>
    </w:p>
    <w:p w:rsidR="00243929" w:rsidRPr="00CF74B2" w:rsidRDefault="00243929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  <w:sectPr w:rsidR="00243929" w:rsidRPr="00CF74B2" w:rsidSect="00F35050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243929" w:rsidRPr="00CF74B2" w:rsidRDefault="00243929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Émilie peut revendre le Laser après six mois, dont la valeur est de </w:t>
      </w:r>
      <w:r w:rsidR="00A03B42" w:rsidRPr="00CF74B2">
        <w:rPr>
          <w:rFonts w:ascii="Times New Roman" w:hAnsi="Times New Roman" w:cs="Times New Roman"/>
          <w:position w:val="-12"/>
        </w:rPr>
        <w:object w:dxaOrig="2600" w:dyaOrig="400">
          <v:shape id="_x0000_i1255" type="#_x0000_t75" style="width:129.6pt;height:19.8pt" o:ole="">
            <v:imagedata r:id="rId237" o:title=""/>
          </v:shape>
          <o:OLEObject Type="Embed" ProgID="Equation.DSMT4" ShapeID="_x0000_i1255" DrawAspect="Content" ObjectID="_1567796604" r:id="rId238"/>
        </w:object>
      </w:r>
    </w:p>
    <w:p w:rsidR="00243929" w:rsidRPr="00CF74B2" w:rsidRDefault="00243929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</w:pPr>
    </w:p>
    <w:p w:rsidR="00243929" w:rsidRPr="00CF74B2" w:rsidRDefault="00A03B42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12"/>
        </w:rPr>
        <w:object w:dxaOrig="4060" w:dyaOrig="360">
          <v:shape id="_x0000_i1256" type="#_x0000_t75" style="width:203.4pt;height:18pt" o:ole="">
            <v:imagedata r:id="rId239" o:title=""/>
          </v:shape>
          <o:OLEObject Type="Embed" ProgID="Equation.DSMT4" ShapeID="_x0000_i1256" DrawAspect="Content" ObjectID="_1567796605" r:id="rId240"/>
        </w:object>
      </w:r>
    </w:p>
    <w:p w:rsidR="00243929" w:rsidRPr="00CF74B2" w:rsidRDefault="00243929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</w:pPr>
    </w:p>
    <w:p w:rsidR="00243929" w:rsidRPr="00CF74B2" w:rsidRDefault="00243929" w:rsidP="00CF74B2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Émilie devrait acheter le Laser usagé car cela lui coûtera moins cher. Elle devrait le conserver tant qu’elle ira au chalet, puis le vendre quand elle n’y ira plus.</w:t>
      </w:r>
    </w:p>
    <w:p w:rsidR="00243929" w:rsidRPr="00CF74B2" w:rsidRDefault="00243929" w:rsidP="00CF74B2">
      <w:pPr>
        <w:spacing w:after="0" w:line="240" w:lineRule="auto"/>
        <w:rPr>
          <w:rFonts w:ascii="Times New Roman" w:hAnsi="Times New Roman" w:cs="Times New Roman"/>
        </w:rPr>
      </w:pPr>
    </w:p>
    <w:p w:rsidR="00E848EE" w:rsidRPr="00CF74B2" w:rsidRDefault="001873CE" w:rsidP="00CF74B2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p.570 #10</w:t>
      </w:r>
    </w:p>
    <w:p w:rsidR="0094062B" w:rsidRPr="00CF74B2" w:rsidRDefault="0094062B" w:rsidP="00CF74B2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u w:val="single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Location</w:t>
      </w:r>
    </w:p>
    <w:p w:rsidR="0094062B" w:rsidRPr="00CF74B2" w:rsidRDefault="0094062B" w:rsidP="00CF74B2">
      <w:pPr>
        <w:pStyle w:val="ListParagraph"/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coût total pour 2 autos = 70000$</w:t>
      </w:r>
    </w:p>
    <w:p w:rsidR="0094062B" w:rsidRPr="00CF74B2" w:rsidRDefault="0094062B" w:rsidP="00CF74B2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94062B" w:rsidRPr="00CF74B2" w:rsidRDefault="0094062B" w:rsidP="00CF74B2">
      <w:pPr>
        <w:spacing w:after="0" w:line="240" w:lineRule="auto"/>
        <w:ind w:left="360" w:firstLine="360"/>
        <w:rPr>
          <w:rFonts w:ascii="Times New Roman" w:hAnsi="Times New Roman" w:cs="Times New Roman"/>
          <w:u w:val="single"/>
        </w:rPr>
        <w:sectPr w:rsidR="0094062B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  <w:r w:rsidRPr="00CF74B2">
        <w:rPr>
          <w:rFonts w:ascii="Times New Roman" w:hAnsi="Times New Roman" w:cs="Times New Roman"/>
          <w:u w:val="single"/>
        </w:rPr>
        <w:t>Achat</w:t>
      </w:r>
      <w:r w:rsidRPr="00CF74B2">
        <w:rPr>
          <w:rFonts w:ascii="Times New Roman" w:hAnsi="Times New Roman" w:cs="Times New Roman"/>
          <w:position w:val="-12"/>
        </w:rPr>
        <w:object w:dxaOrig="3200" w:dyaOrig="360">
          <v:shape id="_x0000_i1257" type="#_x0000_t75" style="width:159.6pt;height:18pt" o:ole="">
            <v:imagedata r:id="rId241" o:title=""/>
          </v:shape>
          <o:OLEObject Type="Embed" ProgID="Equation.DSMT4" ShapeID="_x0000_i1257" DrawAspect="Content" ObjectID="_1567796606" r:id="rId242"/>
        </w:object>
      </w:r>
    </w:p>
    <w:p w:rsidR="0094062B" w:rsidRPr="00CF74B2" w:rsidRDefault="0094062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30400$</w:t>
      </w:r>
    </w:p>
    <w:p w:rsidR="0094062B" w:rsidRPr="00CF74B2" w:rsidRDefault="0094062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94062B" w:rsidRPr="00CF74B2" w:rsidRDefault="0094062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6</w:t>
      </w:r>
    </w:p>
    <w:p w:rsidR="0094062B" w:rsidRPr="00CF74B2" w:rsidRDefault="0094062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94062B" w:rsidRPr="00CF74B2" w:rsidRDefault="0094062B" w:rsidP="00CF74B2">
      <w:pPr>
        <w:pStyle w:val="ListParagraph"/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i/>
          <w:lang w:val="fr-CA"/>
        </w:rPr>
        <w:t xml:space="preserve">d = </w:t>
      </w:r>
      <w:r w:rsidRPr="00CF74B2">
        <w:rPr>
          <w:rFonts w:ascii="Times New Roman" w:hAnsi="Times New Roman"/>
          <w:lang w:val="fr-CA"/>
        </w:rPr>
        <w:t>2 ans</w:t>
      </w:r>
    </w:p>
    <w:p w:rsidR="0094062B" w:rsidRPr="00CF74B2" w:rsidRDefault="0094062B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  <w:sectPr w:rsidR="0094062B" w:rsidRPr="00CF74B2" w:rsidSect="0094062B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w:r w:rsidRPr="00CF74B2">
        <w:rPr>
          <w:rFonts w:ascii="Times New Roman" w:hAnsi="Times New Roman" w:cs="Times New Roman"/>
          <w:position w:val="-68"/>
        </w:rPr>
        <w:object w:dxaOrig="5300" w:dyaOrig="1080">
          <v:shape id="_x0000_i1258" type="#_x0000_t75" style="width:264pt;height:54pt" o:ole="">
            <v:imagedata r:id="rId243" o:title=""/>
          </v:shape>
          <o:OLEObject Type="Embed" ProgID="Equation.DSMT4" ShapeID="_x0000_i1258" DrawAspect="Content" ObjectID="_1567796607" r:id="rId244"/>
        </w:object>
      </w:r>
    </w:p>
    <w:p w:rsidR="0094062B" w:rsidRPr="00CF74B2" w:rsidRDefault="0094062B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</w:pPr>
    </w:p>
    <w:p w:rsidR="0094062B" w:rsidRPr="00CF74B2" w:rsidRDefault="0094062B" w:rsidP="00CF74B2">
      <w:pPr>
        <w:pStyle w:val="ListParagraph"/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La société peut revendre les autos après 2 ans, dont les valeurs sont de</w:t>
      </w:r>
      <w:r w:rsidRPr="00CF74B2">
        <w:rPr>
          <w:rFonts w:ascii="Times New Roman" w:hAnsi="Times New Roman"/>
          <w:position w:val="-12"/>
          <w:lang w:val="fr-CA"/>
        </w:rPr>
        <w:object w:dxaOrig="2439" w:dyaOrig="400">
          <v:shape id="_x0000_i1259" type="#_x0000_t75" style="width:121.2pt;height:19.8pt" o:ole="">
            <v:imagedata r:id="rId245" o:title=""/>
          </v:shape>
          <o:OLEObject Type="Embed" ProgID="Equation.DSMT4" ShapeID="_x0000_i1259" DrawAspect="Content" ObjectID="_1567796608" r:id="rId246"/>
        </w:object>
      </w:r>
    </w:p>
    <w:p w:rsidR="0094062B" w:rsidRPr="00CF74B2" w:rsidRDefault="0094062B" w:rsidP="00CF74B2">
      <w:pPr>
        <w:pStyle w:val="ListParagraph"/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position w:val="-14"/>
          <w:lang w:val="fr-CA"/>
        </w:rPr>
        <w:object w:dxaOrig="7339" w:dyaOrig="400">
          <v:shape id="_x0000_i1260" type="#_x0000_t75" style="width:367.2pt;height:20.4pt" o:ole="">
            <v:imagedata r:id="rId247" o:title=""/>
          </v:shape>
          <o:OLEObject Type="Embed" ProgID="Equation.DSMT4" ShapeID="_x0000_i1260" DrawAspect="Content" ObjectID="_1567796609" r:id="rId248"/>
        </w:object>
      </w:r>
    </w:p>
    <w:p w:rsidR="0094062B" w:rsidRPr="00CF74B2" w:rsidRDefault="0094062B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Crédit-bail</w:t>
      </w:r>
    </w:p>
    <w:p w:rsidR="0094062B" w:rsidRPr="00CF74B2" w:rsidRDefault="0094062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position w:val="-14"/>
        </w:rPr>
        <w:object w:dxaOrig="5100" w:dyaOrig="400">
          <v:shape id="_x0000_i1261" type="#_x0000_t75" style="width:255pt;height:20.4pt" o:ole="">
            <v:imagedata r:id="rId249" o:title=""/>
          </v:shape>
          <o:OLEObject Type="Embed" ProgID="Equation.DSMT4" ShapeID="_x0000_i1261" DrawAspect="Content" ObjectID="_1567796610" r:id="rId250"/>
        </w:object>
      </w:r>
    </w:p>
    <w:p w:rsidR="0094062B" w:rsidRPr="00CF74B2" w:rsidRDefault="0094062B" w:rsidP="00CF74B2">
      <w:pPr>
        <w:spacing w:after="0" w:line="240" w:lineRule="auto"/>
        <w:rPr>
          <w:rFonts w:ascii="Times New Roman" w:hAnsi="Times New Roman" w:cs="Times New Roman"/>
        </w:rPr>
      </w:pPr>
    </w:p>
    <w:p w:rsidR="0094062B" w:rsidRPr="00CF74B2" w:rsidRDefault="0094062B" w:rsidP="00CF74B2">
      <w:pPr>
        <w:pStyle w:val="ListParagraph"/>
        <w:numPr>
          <w:ilvl w:val="0"/>
          <w:numId w:val="31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Je recommande le crédit-bail puisque c’est l’option la moins chère.</w:t>
      </w:r>
    </w:p>
    <w:p w:rsidR="0094062B" w:rsidRPr="00CF74B2" w:rsidRDefault="0094062B" w:rsidP="00CF74B2">
      <w:pPr>
        <w:spacing w:after="0" w:line="240" w:lineRule="auto"/>
        <w:rPr>
          <w:rFonts w:ascii="Times New Roman" w:hAnsi="Times New Roman" w:cs="Times New Roman"/>
        </w:rPr>
      </w:pPr>
    </w:p>
    <w:p w:rsidR="00763EA0" w:rsidRPr="00763EA0" w:rsidRDefault="00763EA0" w:rsidP="00763EA0">
      <w:pPr>
        <w:pStyle w:val="ListParagraph"/>
        <w:numPr>
          <w:ilvl w:val="0"/>
          <w:numId w:val="28"/>
        </w:numPr>
        <w:tabs>
          <w:tab w:val="left" w:pos="2535"/>
        </w:tabs>
        <w:spacing w:after="0" w:line="240" w:lineRule="auto"/>
        <w:rPr>
          <w:rFonts w:ascii="Times New Roman" w:hAnsi="Times New Roman"/>
        </w:rPr>
      </w:pPr>
      <w:r w:rsidRPr="00763EA0">
        <w:rPr>
          <w:rFonts w:ascii="Times New Roman" w:hAnsi="Times New Roman"/>
          <w:u w:val="single"/>
        </w:rPr>
        <w:t>Location</w:t>
      </w:r>
      <w:r w:rsidRPr="00763EA0">
        <w:rPr>
          <w:rFonts w:ascii="Times New Roman" w:hAnsi="Times New Roman"/>
        </w:rPr>
        <w:t xml:space="preserve"> (Jacques)</w:t>
      </w:r>
    </w:p>
    <w:p w:rsidR="00763EA0" w:rsidRPr="00CF74B2" w:rsidRDefault="00763EA0" w:rsidP="00763EA0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position w:val="-12"/>
        </w:rPr>
        <w:object w:dxaOrig="3260" w:dyaOrig="360">
          <v:shape id="_x0000_i1427" type="#_x0000_t75" style="width:162.6pt;height:18pt" o:ole="">
            <v:imagedata r:id="rId251" o:title=""/>
          </v:shape>
          <o:OLEObject Type="Embed" ProgID="Equation.DSMT4" ShapeID="_x0000_i1427" DrawAspect="Content" ObjectID="_1567796611" r:id="rId252"/>
        </w:object>
      </w:r>
    </w:p>
    <w:p w:rsidR="00763EA0" w:rsidRPr="00CF74B2" w:rsidRDefault="00763EA0" w:rsidP="00763EA0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</w:pPr>
    </w:p>
    <w:p w:rsidR="00763EA0" w:rsidRPr="00CF74B2" w:rsidRDefault="00763EA0" w:rsidP="00763EA0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  <w:sectPr w:rsidR="00763EA0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  <w:r w:rsidRPr="00CF74B2">
        <w:rPr>
          <w:rFonts w:ascii="Times New Roman" w:hAnsi="Times New Roman" w:cs="Times New Roman"/>
          <w:u w:val="single"/>
        </w:rPr>
        <w:t>Achat</w:t>
      </w:r>
      <w:r w:rsidRPr="00CF74B2">
        <w:rPr>
          <w:rFonts w:ascii="Times New Roman" w:hAnsi="Times New Roman" w:cs="Times New Roman"/>
        </w:rPr>
        <w:t xml:space="preserve"> (Arnaud)</w:t>
      </w:r>
      <w:r w:rsidRPr="00CF74B2">
        <w:rPr>
          <w:rFonts w:ascii="Times New Roman" w:hAnsi="Times New Roman" w:cs="Times New Roman"/>
          <w:position w:val="-12"/>
        </w:rPr>
        <w:object w:dxaOrig="3460" w:dyaOrig="360">
          <v:shape id="_x0000_i1428" type="#_x0000_t75" style="width:173.4pt;height:18pt" o:ole="">
            <v:imagedata r:id="rId253" o:title=""/>
          </v:shape>
          <o:OLEObject Type="Embed" ProgID="Equation.DSMT4" ShapeID="_x0000_i1428" DrawAspect="Content" ObjectID="_1567796612" r:id="rId254"/>
        </w:object>
      </w:r>
    </w:p>
    <w:p w:rsidR="00763EA0" w:rsidRPr="00CF74B2" w:rsidRDefault="00763EA0" w:rsidP="00763EA0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170910$</w:t>
      </w:r>
    </w:p>
    <w:p w:rsidR="00763EA0" w:rsidRPr="00CF74B2" w:rsidRDefault="00763EA0" w:rsidP="00763EA0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763EA0" w:rsidRPr="00CF74B2" w:rsidRDefault="00763EA0" w:rsidP="00763EA0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4</w:t>
      </w:r>
    </w:p>
    <w:p w:rsidR="00763EA0" w:rsidRPr="00CF74B2" w:rsidRDefault="00763EA0" w:rsidP="00763EA0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>
        <w:rPr>
          <w:rFonts w:ascii="Times New Roman" w:hAnsi="Times New Roman" w:cs="Times New Roman"/>
        </w:rPr>
        <w:t>24</w:t>
      </w:r>
    </w:p>
    <w:p w:rsidR="00763EA0" w:rsidRDefault="00763EA0" w:rsidP="00763EA0">
      <w:pPr>
        <w:tabs>
          <w:tab w:val="left" w:pos="2535"/>
        </w:tabs>
        <w:spacing w:after="0" w:line="240" w:lineRule="auto"/>
        <w:ind w:left="720"/>
        <w:rPr>
          <w:rFonts w:ascii="Times New Roman" w:hAnsi="Times New Roman" w:cs="Times New Roman"/>
        </w:rPr>
      </w:pPr>
      <w:proofErr w:type="gramStart"/>
      <w:r w:rsidRPr="00CF74B2">
        <w:rPr>
          <w:rFonts w:ascii="Times New Roman" w:hAnsi="Times New Roman" w:cs="Times New Roman"/>
          <w:i/>
        </w:rPr>
        <w:t>d</w:t>
      </w:r>
      <w:proofErr w:type="gramEnd"/>
      <w:r w:rsidRPr="00CF74B2">
        <w:rPr>
          <w:rFonts w:ascii="Times New Roman" w:hAnsi="Times New Roman" w:cs="Times New Roman"/>
          <w:i/>
        </w:rPr>
        <w:t xml:space="preserve"> = </w:t>
      </w:r>
      <w:r w:rsidRPr="00CF74B2">
        <w:rPr>
          <w:rFonts w:ascii="Times New Roman" w:hAnsi="Times New Roman" w:cs="Times New Roman"/>
        </w:rPr>
        <w:t>20 ans</w:t>
      </w:r>
    </w:p>
    <w:p w:rsidR="00763EA0" w:rsidRPr="00CF74B2" w:rsidRDefault="00763EA0" w:rsidP="00763EA0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Et</m:t>
              </m:r>
            </m:num>
            <m:den>
              <m:r>
                <w:rPr>
                  <w:rFonts w:ascii="Cambria Math" w:hAnsi="Cambria Math" w:cs="Times New Roman"/>
                </w:rPr>
                <m:t>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t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nd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(170910)(0,04)</m:t>
              </m:r>
            </m:num>
            <m:den>
              <m:r>
                <w:rPr>
                  <w:rFonts w:ascii="Cambria Math" w:hAnsi="Cambria Math" w:cs="Times New Roman"/>
                </w:rPr>
                <m:t>24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0,04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4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24∙</m:t>
                      </m:r>
                      <m:r>
                        <w:rPr>
                          <w:rFonts w:ascii="Cambria Math" w:hAnsi="Cambria Math" w:cs="Times New Roman"/>
                        </w:rPr>
                        <m:t>20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</w:rPr>
            <m:t>=517,56 $</m:t>
          </m:r>
        </m:oMath>
      </m:oMathPara>
    </w:p>
    <w:p w:rsidR="00763EA0" w:rsidRPr="00CF74B2" w:rsidRDefault="00763EA0" w:rsidP="00763EA0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  <w:sectPr w:rsidR="00763EA0" w:rsidRPr="00CF74B2" w:rsidSect="00215010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</w:p>
    <w:p w:rsidR="00763EA0" w:rsidRDefault="00763EA0" w:rsidP="002C00F9">
      <w:pPr>
        <w:spacing w:after="0" w:line="240" w:lineRule="auto"/>
        <w:rPr>
          <w:rFonts w:ascii="Times New Roman" w:hAnsi="Times New Roman" w:cs="Times New Roman"/>
        </w:rPr>
      </w:pPr>
      <w:bookmarkStart w:id="0" w:name="_GoBack"/>
      <w:bookmarkEnd w:id="0"/>
    </w:p>
    <w:p w:rsidR="00763EA0" w:rsidRPr="00CF74B2" w:rsidRDefault="00763EA0" w:rsidP="00763EA0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lastRenderedPageBreak/>
        <w:t xml:space="preserve">Le montant restant à payer sur l’achat de la maison est lorsque </w:t>
      </w:r>
      <w:r w:rsidRPr="00CF74B2">
        <w:rPr>
          <w:rFonts w:ascii="Times New Roman" w:hAnsi="Times New Roman" w:cs="Times New Roman"/>
          <w:i/>
        </w:rPr>
        <w:t>d</w:t>
      </w:r>
      <w:r w:rsidRPr="00CF74B2">
        <w:rPr>
          <w:rFonts w:ascii="Times New Roman" w:hAnsi="Times New Roman" w:cs="Times New Roman"/>
        </w:rPr>
        <w:t xml:space="preserve"> = 20 – 5 = 15 ans.</w:t>
      </w:r>
    </w:p>
    <w:p w:rsidR="00763EA0" w:rsidRPr="00CF74B2" w:rsidRDefault="00763EA0" w:rsidP="00763EA0">
      <w:pPr>
        <w:spacing w:after="0" w:line="240" w:lineRule="auto"/>
        <w:ind w:left="720"/>
        <w:rPr>
          <w:rFonts w:ascii="Times New Roman" w:hAnsi="Times New Roman" w:cs="Times New Roman"/>
          <w:i/>
        </w:rPr>
        <w:sectPr w:rsidR="00763EA0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763EA0" w:rsidRPr="00CF74B2" w:rsidRDefault="00763EA0" w:rsidP="00763EA0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?</w:t>
      </w:r>
    </w:p>
    <w:p w:rsidR="00763EA0" w:rsidRPr="00CF74B2" w:rsidRDefault="00763EA0" w:rsidP="00763EA0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>
        <w:rPr>
          <w:rFonts w:ascii="Times New Roman" w:hAnsi="Times New Roman" w:cs="Times New Roman"/>
        </w:rPr>
        <w:t>517,56</w:t>
      </w:r>
      <w:r w:rsidRPr="00CF74B2">
        <w:rPr>
          <w:rFonts w:ascii="Times New Roman" w:hAnsi="Times New Roman" w:cs="Times New Roman"/>
        </w:rPr>
        <w:t>$</w:t>
      </w:r>
    </w:p>
    <w:p w:rsidR="00763EA0" w:rsidRPr="00CF74B2" w:rsidRDefault="00763EA0" w:rsidP="00763EA0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</w:t>
      </w:r>
      <w:r>
        <w:rPr>
          <w:rFonts w:ascii="Times New Roman" w:hAnsi="Times New Roman" w:cs="Times New Roman"/>
        </w:rPr>
        <w:t>4</w:t>
      </w:r>
    </w:p>
    <w:p w:rsidR="004F62FB" w:rsidRDefault="00763EA0" w:rsidP="004F62FB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>
        <w:rPr>
          <w:rFonts w:ascii="Times New Roman" w:hAnsi="Times New Roman" w:cs="Times New Roman"/>
        </w:rPr>
        <w:t>24</w:t>
      </w:r>
    </w:p>
    <w:p w:rsidR="00763EA0" w:rsidRPr="00CF74B2" w:rsidRDefault="00763EA0" w:rsidP="004F62FB">
      <w:pPr>
        <w:spacing w:after="0" w:line="240" w:lineRule="auto"/>
        <w:rPr>
          <w:rFonts w:ascii="Times New Roman" w:hAnsi="Times New Roman" w:cs="Times New Roman"/>
        </w:rPr>
      </w:pPr>
    </w:p>
    <w:p w:rsidR="004F62FB" w:rsidRPr="004F62FB" w:rsidRDefault="004F62FB" w:rsidP="00763EA0">
      <w:pPr>
        <w:spacing w:after="0" w:line="240" w:lineRule="auto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  <w:sz w:val="20"/>
            </w:rPr>
            <m:t>E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</w:rPr>
                <m:t>Rn</m:t>
              </m:r>
            </m:num>
            <m:den>
              <m:r>
                <w:rPr>
                  <w:rFonts w:ascii="Cambria Math" w:hAnsi="Cambria Math" w:cs="Times New Roman"/>
                  <w:sz w:val="20"/>
                </w:rPr>
                <m:t>t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</w:rPr>
                <m:t>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0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0"/>
                    </w:rPr>
                    <m:t>-nd</m:t>
                  </m:r>
                </m:sup>
              </m:sSup>
            </m:e>
          </m:d>
          <m:r>
            <w:rPr>
              <w:rFonts w:ascii="Cambria Math" w:hAnsi="Cambria Math" w:cs="Times New Roman"/>
              <w:sz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</w:rPr>
                <m:t>(517,56)(24)</m:t>
              </m:r>
            </m:num>
            <m:den>
              <m:r>
                <w:rPr>
                  <w:rFonts w:ascii="Cambria Math" w:hAnsi="Cambria Math" w:cs="Times New Roman"/>
                  <w:sz w:val="20"/>
                </w:rPr>
                <m:t>0,04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</w:rPr>
                <m:t>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0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</w:rPr>
                            <m:t>0,04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</w:rPr>
                            <m:t>2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0"/>
                    </w:rPr>
                    <m:t>-24∙15</m:t>
                  </m:r>
                </m:sup>
              </m:sSup>
            </m:e>
          </m:d>
          <m:r>
            <w:rPr>
              <w:rFonts w:ascii="Cambria Math" w:hAnsi="Cambria Math" w:cs="Times New Roman"/>
              <w:sz w:val="20"/>
            </w:rPr>
            <m:t>=140 025,09 $</m:t>
          </m:r>
        </m:oMath>
      </m:oMathPara>
    </w:p>
    <w:p w:rsidR="00763EA0" w:rsidRPr="004F62FB" w:rsidRDefault="00763EA0" w:rsidP="00763EA0">
      <w:pPr>
        <w:spacing w:after="0" w:line="240" w:lineRule="auto"/>
        <w:rPr>
          <w:rFonts w:ascii="Times New Roman" w:hAnsi="Times New Roman" w:cs="Times New Roman"/>
        </w:rPr>
        <w:sectPr w:rsidR="00763EA0" w:rsidRPr="004F62FB" w:rsidSect="00A91927">
          <w:type w:val="continuous"/>
          <w:pgSz w:w="12240" w:h="15840"/>
          <w:pgMar w:top="720" w:right="720" w:bottom="720" w:left="720" w:header="708" w:footer="708" w:gutter="0"/>
          <w:cols w:num="2" w:space="720" w:equalWidth="0">
            <w:col w:w="2552" w:space="720"/>
            <w:col w:w="7528"/>
          </w:cols>
          <w:docGrid w:linePitch="360"/>
        </w:sectPr>
      </w:pPr>
    </w:p>
    <w:p w:rsidR="00763EA0" w:rsidRPr="004F62FB" w:rsidRDefault="004F62FB" w:rsidP="00763EA0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  <w:i/>
        </w:rPr>
        <w:t>d</w:t>
      </w:r>
      <w:proofErr w:type="gramEnd"/>
      <w:r>
        <w:rPr>
          <w:rFonts w:ascii="Times New Roman" w:hAnsi="Times New Roman" w:cs="Times New Roman"/>
          <w:i/>
        </w:rPr>
        <w:t xml:space="preserve"> = </w:t>
      </w:r>
      <w:r>
        <w:rPr>
          <w:rFonts w:ascii="Times New Roman" w:hAnsi="Times New Roman" w:cs="Times New Roman"/>
        </w:rPr>
        <w:t>15 ans</w:t>
      </w:r>
    </w:p>
    <w:p w:rsidR="004F62FB" w:rsidRDefault="004F62FB" w:rsidP="00763EA0">
      <w:pPr>
        <w:spacing w:after="0" w:line="240" w:lineRule="auto"/>
        <w:ind w:left="720"/>
        <w:rPr>
          <w:rFonts w:ascii="Times New Roman" w:hAnsi="Times New Roman" w:cs="Times New Roman"/>
        </w:rPr>
      </w:pPr>
    </w:p>
    <w:p w:rsidR="00763EA0" w:rsidRDefault="00763EA0" w:rsidP="00763EA0">
      <w:pPr>
        <w:spacing w:after="0" w:line="240" w:lineRule="auto"/>
        <w:ind w:left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Arnaud peut revendre la maison après 5 ans, dont la valeur est de </w:t>
      </w:r>
      <w:r w:rsidRPr="00CF74B2">
        <w:rPr>
          <w:rFonts w:ascii="Times New Roman" w:hAnsi="Times New Roman" w:cs="Times New Roman"/>
          <w:position w:val="-12"/>
        </w:rPr>
        <w:object w:dxaOrig="2920" w:dyaOrig="400">
          <v:shape id="_x0000_i1432" type="#_x0000_t75" style="width:145.8pt;height:19.8pt" o:ole="">
            <v:imagedata r:id="rId255" o:title=""/>
          </v:shape>
          <o:OLEObject Type="Embed" ProgID="Equation.DSMT4" ShapeID="_x0000_i1432" DrawAspect="Content" ObjectID="_1567796613" r:id="rId256"/>
        </w:object>
      </w:r>
    </w:p>
    <w:p w:rsidR="00BD40FA" w:rsidRPr="009E7736" w:rsidRDefault="00BD40FA" w:rsidP="00763EA0">
      <w:pPr>
        <w:spacing w:after="0" w:line="240" w:lineRule="auto"/>
        <w:ind w:left="720"/>
        <w:rPr>
          <w:rFonts w:ascii="Times New Roman" w:hAnsi="Times New Roman" w:cs="Times New Roman"/>
          <w:sz w:val="20"/>
        </w:rPr>
      </w:pPr>
      <w:r w:rsidRPr="009E7736">
        <w:rPr>
          <w:rFonts w:ascii="Times New Roman" w:hAnsi="Times New Roman" w:cs="Times New Roman"/>
          <w:sz w:val="20"/>
        </w:rPr>
        <w:t>Coût total = total des verse</w:t>
      </w:r>
      <w:r w:rsidR="009E7736" w:rsidRPr="009E7736">
        <w:rPr>
          <w:rFonts w:ascii="Times New Roman" w:hAnsi="Times New Roman" w:cs="Times New Roman"/>
          <w:sz w:val="20"/>
        </w:rPr>
        <w:t>ments sur 5 ans + acompte + montant</w:t>
      </w:r>
      <w:r w:rsidR="009E7736">
        <w:rPr>
          <w:rFonts w:ascii="Times New Roman" w:hAnsi="Times New Roman" w:cs="Times New Roman"/>
          <w:sz w:val="20"/>
        </w:rPr>
        <w:t xml:space="preserve"> d</w:t>
      </w:r>
      <w:r w:rsidRPr="009E7736">
        <w:rPr>
          <w:rFonts w:ascii="Times New Roman" w:hAnsi="Times New Roman" w:cs="Times New Roman"/>
          <w:sz w:val="20"/>
        </w:rPr>
        <w:t>’emprunt avec 15 ans qui reste – prix de vente</w:t>
      </w:r>
    </w:p>
    <w:p w:rsidR="004F62FB" w:rsidRDefault="004F62FB" w:rsidP="004F62F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Coût total = (517,56</w:t>
      </w:r>
      <w:proofErr w:type="gramStart"/>
      <w:r>
        <w:rPr>
          <w:rFonts w:ascii="Times New Roman" w:hAnsi="Times New Roman"/>
        </w:rPr>
        <w:t>)(</w:t>
      </w:r>
      <w:proofErr w:type="gramEnd"/>
      <w:r>
        <w:rPr>
          <w:rFonts w:ascii="Times New Roman" w:hAnsi="Times New Roman"/>
        </w:rPr>
        <w:t>24)(5) + 18 990 + 140 025,09 – 171 654,56 = 49 467,73 $</w:t>
      </w:r>
    </w:p>
    <w:p w:rsidR="00215010" w:rsidRDefault="004F62FB" w:rsidP="004F62F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4F62FB" w:rsidRPr="004F62FB" w:rsidRDefault="004F62FB" w:rsidP="004F62FB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m:oMath>
        <m:r>
          <w:rPr>
            <w:rFonts w:ascii="Cambria Math" w:hAnsi="Cambria Math"/>
          </w:rPr>
          <m:t xml:space="preserve">coût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  <m:r>
          <w:rPr>
            <w:rFonts w:ascii="Cambria Math" w:hAnsi="Cambria Math"/>
          </w:rPr>
          <m:t xml:space="preserve">Arnaud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9 467,73$</m:t>
            </m:r>
          </m:e>
        </m:d>
        <m:r>
          <w:rPr>
            <w:rFonts w:ascii="Cambria Math" w:hAnsi="Cambria Math"/>
          </w:rPr>
          <m:t>&lt;coût de Jacques (84 000 $)</m:t>
        </m:r>
      </m:oMath>
    </w:p>
    <w:p w:rsidR="00763EA0" w:rsidRPr="00763EA0" w:rsidRDefault="00763EA0" w:rsidP="00763EA0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</w:rPr>
      </w:pPr>
    </w:p>
    <w:p w:rsidR="006354FC" w:rsidRPr="00CF74B2" w:rsidRDefault="006354FC" w:rsidP="00CF74B2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u w:val="single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Location</w:t>
      </w:r>
    </w:p>
    <w:p w:rsidR="006354FC" w:rsidRPr="00CF74B2" w:rsidRDefault="006354FC" w:rsidP="00CF74B2">
      <w:pPr>
        <w:spacing w:after="0" w:line="240" w:lineRule="auto"/>
        <w:ind w:firstLine="720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position w:val="-12"/>
        </w:rPr>
        <w:object w:dxaOrig="3879" w:dyaOrig="360">
          <v:shape id="_x0000_i1262" type="#_x0000_t75" style="width:194.4pt;height:18pt" o:ole="">
            <v:imagedata r:id="rId257" o:title=""/>
          </v:shape>
          <o:OLEObject Type="Embed" ProgID="Equation.DSMT4" ShapeID="_x0000_i1262" DrawAspect="Content" ObjectID="_1567796614" r:id="rId258"/>
        </w:object>
      </w:r>
    </w:p>
    <w:p w:rsidR="006354FC" w:rsidRPr="00CF74B2" w:rsidRDefault="006354FC" w:rsidP="00CF74B2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6354FC" w:rsidRPr="00CF74B2" w:rsidRDefault="006354FC" w:rsidP="00CF74B2">
      <w:pPr>
        <w:pStyle w:val="ListParagraph"/>
        <w:numPr>
          <w:ilvl w:val="0"/>
          <w:numId w:val="32"/>
        </w:numPr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Achat</w:t>
      </w:r>
      <w:r w:rsidRPr="00CF74B2">
        <w:rPr>
          <w:rFonts w:ascii="Times New Roman" w:hAnsi="Times New Roman"/>
          <w:position w:val="-12"/>
          <w:lang w:val="fr-CA"/>
        </w:rPr>
        <w:object w:dxaOrig="3519" w:dyaOrig="360">
          <v:shape id="_x0000_i1263" type="#_x0000_t75" style="width:176.4pt;height:18pt" o:ole="">
            <v:imagedata r:id="rId259" o:title=""/>
          </v:shape>
          <o:OLEObject Type="Embed" ProgID="Equation.DSMT4" ShapeID="_x0000_i1263" DrawAspect="Content" ObjectID="_1567796615" r:id="rId260"/>
        </w:object>
      </w:r>
    </w:p>
    <w:p w:rsidR="006354FC" w:rsidRPr="00CF74B2" w:rsidRDefault="006354FC" w:rsidP="00CF74B2">
      <w:pPr>
        <w:spacing w:after="0" w:line="240" w:lineRule="auto"/>
        <w:rPr>
          <w:rFonts w:ascii="Times New Roman" w:hAnsi="Times New Roman" w:cs="Times New Roman"/>
          <w:i/>
        </w:rPr>
        <w:sectPr w:rsidR="006354FC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6354FC" w:rsidRPr="00CF74B2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247500$</w:t>
      </w:r>
    </w:p>
    <w:p w:rsidR="006354FC" w:rsidRPr="00CF74B2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6354FC" w:rsidRPr="00CF74B2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9</w:t>
      </w:r>
    </w:p>
    <w:p w:rsidR="006354FC" w:rsidRPr="00CF74B2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="002C00F9">
        <w:rPr>
          <w:rFonts w:ascii="Times New Roman" w:hAnsi="Times New Roman" w:cs="Times New Roman"/>
        </w:rPr>
        <w:t>12</w:t>
      </w:r>
    </w:p>
    <w:p w:rsidR="006354FC" w:rsidRPr="00CF74B2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proofErr w:type="gramStart"/>
      <w:r w:rsidRPr="00CF74B2">
        <w:rPr>
          <w:rFonts w:ascii="Times New Roman" w:hAnsi="Times New Roman" w:cs="Times New Roman"/>
          <w:i/>
        </w:rPr>
        <w:t>d</w:t>
      </w:r>
      <w:proofErr w:type="gramEnd"/>
      <w:r w:rsidRPr="00CF74B2">
        <w:rPr>
          <w:rFonts w:ascii="Times New Roman" w:hAnsi="Times New Roman" w:cs="Times New Roman"/>
          <w:i/>
        </w:rPr>
        <w:t xml:space="preserve"> = </w:t>
      </w:r>
      <w:r w:rsidRPr="00CF74B2">
        <w:rPr>
          <w:rFonts w:ascii="Times New Roman" w:hAnsi="Times New Roman" w:cs="Times New Roman"/>
        </w:rPr>
        <w:t>20 ans</w:t>
      </w:r>
    </w:p>
    <w:p w:rsidR="002C00F9" w:rsidRDefault="002C00F9" w:rsidP="00CF74B2">
      <w:pPr>
        <w:spacing w:after="0" w:line="240" w:lineRule="auto"/>
        <w:rPr>
          <w:rFonts w:ascii="Times New Roman" w:hAnsi="Times New Roman" w:cs="Times New Roman"/>
        </w:rPr>
      </w:pPr>
    </w:p>
    <w:p w:rsidR="002C00F9" w:rsidRDefault="002C00F9" w:rsidP="00CF74B2">
      <w:pPr>
        <w:spacing w:after="0" w:line="240" w:lineRule="auto"/>
        <w:rPr>
          <w:rFonts w:ascii="Times New Roman" w:hAnsi="Times New Roman" w:cs="Times New Roman"/>
        </w:rPr>
      </w:pPr>
    </w:p>
    <w:p w:rsidR="006354FC" w:rsidRPr="00CF74B2" w:rsidRDefault="002C00F9" w:rsidP="00CF74B2">
      <w:pPr>
        <w:spacing w:after="0" w:line="240" w:lineRule="auto"/>
        <w:rPr>
          <w:rFonts w:ascii="Times New Roman" w:hAnsi="Times New Roman" w:cs="Times New Roman"/>
        </w:rPr>
        <w:sectPr w:rsidR="006354FC" w:rsidRPr="00CF74B2" w:rsidSect="006354FC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Et</m:t>
              </m:r>
            </m:num>
            <m:den>
              <m:r>
                <w:rPr>
                  <w:rFonts w:ascii="Cambria Math" w:hAnsi="Cambria Math" w:cs="Times New Roman"/>
                </w:rPr>
                <m:t>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t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nd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(247</m:t>
              </m:r>
              <m:r>
                <w:rPr>
                  <w:rFonts w:ascii="Cambria Math" w:hAnsi="Cambria Math" w:cs="Times New Roman"/>
                </w:rPr>
                <m:t>500)(0,039)</m:t>
              </m:r>
            </m:num>
            <m:den>
              <m:r>
                <w:rPr>
                  <w:rFonts w:ascii="Cambria Math" w:hAnsi="Cambria Math" w:cs="Times New Roman"/>
                </w:rPr>
                <m:t>12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0,039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12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</w:rPr>
                        <m:t>12</m:t>
                      </m:r>
                      <m:r>
                        <w:rPr>
                          <w:rFonts w:ascii="Cambria Math" w:hAnsi="Cambria Math" w:cs="Times New Roman"/>
                        </w:rPr>
                        <m:t>∙</m:t>
                      </m:r>
                      <m:r>
                        <w:rPr>
                          <w:rFonts w:ascii="Cambria Math" w:hAnsi="Cambria Math" w:cs="Times New Roman"/>
                        </w:rPr>
                        <m:t>20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</w:rPr>
            <m:t>=1486,79</m:t>
          </m:r>
          <m:r>
            <w:rPr>
              <w:rFonts w:ascii="Cambria Math" w:hAnsi="Cambria Math" w:cs="Times New Roman"/>
            </w:rPr>
            <m:t xml:space="preserve"> $</m:t>
          </m:r>
        </m:oMath>
      </m:oMathPara>
    </w:p>
    <w:p w:rsidR="006354FC" w:rsidRPr="00CF74B2" w:rsidRDefault="006354FC" w:rsidP="00F40800">
      <w:pPr>
        <w:spacing w:after="0" w:line="240" w:lineRule="auto"/>
        <w:ind w:firstLine="720"/>
        <w:rPr>
          <w:rFonts w:ascii="Times New Roman" w:hAnsi="Times New Roman"/>
        </w:rPr>
      </w:pPr>
      <w:r w:rsidRPr="00CF74B2">
        <w:rPr>
          <w:rFonts w:ascii="Times New Roman" w:hAnsi="Times New Roman"/>
        </w:rPr>
        <w:t xml:space="preserve">Le montant restant à payer sur l’achat de la maison est lorsque </w:t>
      </w:r>
      <w:r w:rsidRPr="00CF74B2">
        <w:rPr>
          <w:rFonts w:ascii="Times New Roman" w:hAnsi="Times New Roman"/>
          <w:i/>
        </w:rPr>
        <w:t>d</w:t>
      </w:r>
      <w:r w:rsidRPr="00CF74B2">
        <w:rPr>
          <w:rFonts w:ascii="Times New Roman" w:hAnsi="Times New Roman"/>
        </w:rPr>
        <w:t xml:space="preserve"> = 20 – 4 = 16 ans.</w:t>
      </w:r>
    </w:p>
    <w:p w:rsidR="006354FC" w:rsidRPr="00CF74B2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  <w:i/>
        </w:rPr>
        <w:sectPr w:rsidR="006354FC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6354FC" w:rsidRPr="00CF74B2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?</w:t>
      </w:r>
    </w:p>
    <w:p w:rsidR="006354FC" w:rsidRPr="00CF74B2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="00F40800">
        <w:rPr>
          <w:rFonts w:ascii="Times New Roman" w:hAnsi="Times New Roman" w:cs="Times New Roman"/>
        </w:rPr>
        <w:t>1486,79</w:t>
      </w:r>
      <w:r w:rsidRPr="00CF74B2">
        <w:rPr>
          <w:rFonts w:ascii="Times New Roman" w:hAnsi="Times New Roman" w:cs="Times New Roman"/>
        </w:rPr>
        <w:t>$</w:t>
      </w:r>
    </w:p>
    <w:p w:rsidR="006354FC" w:rsidRPr="00CF74B2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Pr="00CF74B2">
        <w:rPr>
          <w:rFonts w:ascii="Times New Roman" w:hAnsi="Times New Roman" w:cs="Times New Roman"/>
        </w:rPr>
        <w:t>0,03</w:t>
      </w:r>
      <w:r w:rsidR="00F40800">
        <w:rPr>
          <w:rFonts w:ascii="Times New Roman" w:hAnsi="Times New Roman" w:cs="Times New Roman"/>
        </w:rPr>
        <w:t>9</w:t>
      </w:r>
    </w:p>
    <w:p w:rsidR="006354FC" w:rsidRDefault="006354FC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Pr="00CF74B2">
        <w:rPr>
          <w:rFonts w:ascii="Times New Roman" w:hAnsi="Times New Roman" w:cs="Times New Roman"/>
        </w:rPr>
        <w:t>12</w:t>
      </w:r>
    </w:p>
    <w:p w:rsidR="00F40800" w:rsidRDefault="00F40800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  <w:i/>
        </w:rPr>
        <w:t>d</w:t>
      </w:r>
      <w:proofErr w:type="gramEnd"/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>= 16 ans</w:t>
      </w:r>
    </w:p>
    <w:p w:rsidR="006354FC" w:rsidRPr="00CF74B2" w:rsidRDefault="006354FC" w:rsidP="00F40800">
      <w:pPr>
        <w:spacing w:after="0" w:line="240" w:lineRule="auto"/>
        <w:ind w:left="360" w:firstLine="360"/>
        <w:rPr>
          <w:rFonts w:ascii="Times New Roman" w:hAnsi="Times New Roman" w:cs="Times New Roman"/>
        </w:rPr>
      </w:pPr>
    </w:p>
    <w:p w:rsidR="006354FC" w:rsidRPr="00F40800" w:rsidRDefault="00F40800" w:rsidP="00CF74B2">
      <w:pPr>
        <w:pStyle w:val="ListParagraph"/>
        <w:spacing w:after="0" w:line="240" w:lineRule="auto"/>
        <w:ind w:left="77"/>
        <w:rPr>
          <w:rFonts w:ascii="Times New Roman" w:hAnsi="Times New Roman"/>
          <w:sz w:val="21"/>
          <w:szCs w:val="21"/>
        </w:rPr>
      </w:pPr>
      <m:oMathPara>
        <m:oMath>
          <m:r>
            <w:rPr>
              <w:rFonts w:ascii="Cambria Math" w:hAnsi="Cambria Math"/>
              <w:sz w:val="21"/>
              <w:szCs w:val="21"/>
            </w:rPr>
            <m:t>E=</m:t>
          </m:r>
          <m:f>
            <m:fPr>
              <m:ctrlPr>
                <w:rPr>
                  <w:rFonts w:ascii="Cambria Math" w:eastAsiaTheme="minorHAnsi" w:hAnsi="Cambria Math"/>
                  <w:i/>
                  <w:sz w:val="21"/>
                  <w:szCs w:val="21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Rn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t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HAnsi" w:hAnsi="Cambria Math"/>
                  <w:i/>
                  <w:sz w:val="21"/>
                  <w:szCs w:val="21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1-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1"/>
                      <w:szCs w:val="21"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sz w:val="21"/>
                          <w:szCs w:val="21"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HAnsi" w:hAnsi="Cambria Math"/>
                              <w:i/>
                              <w:sz w:val="21"/>
                              <w:szCs w:val="21"/>
                              <w:lang w:val="fr-C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-nd</m:t>
                  </m:r>
                </m:sup>
              </m:sSup>
            </m:e>
          </m:d>
          <m:r>
            <w:rPr>
              <w:rFonts w:ascii="Cambria Math" w:hAnsi="Cambria Math"/>
              <w:sz w:val="21"/>
              <w:szCs w:val="21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1"/>
                  <w:szCs w:val="21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(</m:t>
              </m:r>
              <m:r>
                <w:rPr>
                  <w:rFonts w:ascii="Cambria Math" w:hAnsi="Cambria Math"/>
                  <w:sz w:val="21"/>
                  <w:szCs w:val="21"/>
                </w:rPr>
                <m:t>1486,79)(12</m:t>
              </m:r>
              <m:r>
                <w:rPr>
                  <w:rFonts w:ascii="Cambria Math" w:hAnsi="Cambria Math"/>
                  <w:sz w:val="21"/>
                  <w:szCs w:val="21"/>
                </w:rPr>
                <m:t>)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0,039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HAnsi" w:hAnsi="Cambria Math"/>
                  <w:i/>
                  <w:sz w:val="21"/>
                  <w:szCs w:val="21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1-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1"/>
                      <w:szCs w:val="21"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sz w:val="21"/>
                          <w:szCs w:val="21"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HAnsi" w:hAnsi="Cambria Math"/>
                              <w:i/>
                              <w:sz w:val="21"/>
                              <w:szCs w:val="21"/>
                              <w:lang w:val="fr-C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0,039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1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-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12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∙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16</m:t>
                  </m:r>
                </m:sup>
              </m:sSup>
            </m:e>
          </m:d>
          <m:r>
            <w:rPr>
              <w:rFonts w:ascii="Cambria Math" w:hAnsi="Cambria Math"/>
              <w:sz w:val="21"/>
              <w:szCs w:val="21"/>
            </w:rPr>
            <m:t>=</m:t>
          </m:r>
          <m:r>
            <w:rPr>
              <w:rFonts w:ascii="Cambria Math" w:hAnsi="Cambria Math"/>
              <w:sz w:val="21"/>
              <w:szCs w:val="21"/>
            </w:rPr>
            <m:t>212 112,62</m:t>
          </m:r>
          <m:r>
            <w:rPr>
              <w:rFonts w:ascii="Cambria Math" w:hAnsi="Cambria Math"/>
              <w:sz w:val="21"/>
              <w:szCs w:val="21"/>
            </w:rPr>
            <m:t xml:space="preserve"> $</m:t>
          </m:r>
        </m:oMath>
      </m:oMathPara>
    </w:p>
    <w:p w:rsidR="00F40800" w:rsidRDefault="00F40800" w:rsidP="00CF74B2">
      <w:pPr>
        <w:pStyle w:val="ListParagraph"/>
        <w:spacing w:after="0" w:line="240" w:lineRule="auto"/>
        <w:ind w:left="77"/>
        <w:rPr>
          <w:rFonts w:ascii="Times New Roman" w:hAnsi="Times New Roman"/>
          <w:sz w:val="21"/>
          <w:szCs w:val="21"/>
        </w:rPr>
      </w:pPr>
    </w:p>
    <w:p w:rsidR="00F40800" w:rsidRDefault="00F40800" w:rsidP="00CF74B2">
      <w:pPr>
        <w:pStyle w:val="ListParagraph"/>
        <w:spacing w:after="0" w:line="240" w:lineRule="auto"/>
        <w:ind w:left="77"/>
        <w:rPr>
          <w:rFonts w:ascii="Times New Roman" w:hAnsi="Times New Roman"/>
          <w:sz w:val="21"/>
          <w:szCs w:val="21"/>
        </w:rPr>
      </w:pPr>
    </w:p>
    <w:p w:rsidR="00F40800" w:rsidRPr="00CF74B2" w:rsidRDefault="00F40800" w:rsidP="00CF74B2">
      <w:pPr>
        <w:pStyle w:val="ListParagraph"/>
        <w:spacing w:after="0" w:line="240" w:lineRule="auto"/>
        <w:ind w:left="77"/>
        <w:rPr>
          <w:rFonts w:ascii="Times New Roman" w:hAnsi="Times New Roman"/>
          <w:lang w:val="fr-CA"/>
        </w:rPr>
        <w:sectPr w:rsidR="00F40800" w:rsidRPr="00CF74B2" w:rsidSect="006354FC">
          <w:type w:val="continuous"/>
          <w:pgSz w:w="12240" w:h="15840"/>
          <w:pgMar w:top="720" w:right="720" w:bottom="720" w:left="720" w:header="708" w:footer="708" w:gutter="0"/>
          <w:cols w:num="2" w:space="720" w:equalWidth="0">
            <w:col w:w="2552" w:space="720"/>
            <w:col w:w="7528"/>
          </w:cols>
          <w:docGrid w:linePitch="360"/>
        </w:sectPr>
      </w:pPr>
    </w:p>
    <w:p w:rsidR="006354FC" w:rsidRPr="00CF74B2" w:rsidRDefault="006354FC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Martin peut revendre la maison après 4 ans, dont la valeur est de</w:t>
      </w:r>
      <w:r w:rsidRPr="00CF74B2">
        <w:rPr>
          <w:rFonts w:ascii="Times New Roman" w:hAnsi="Times New Roman"/>
          <w:position w:val="-12"/>
          <w:lang w:val="fr-CA"/>
        </w:rPr>
        <w:object w:dxaOrig="3060" w:dyaOrig="400">
          <v:shape id="_x0000_i1267" type="#_x0000_t75" style="width:152.4pt;height:19.8pt" o:ole="">
            <v:imagedata r:id="rId261" o:title=""/>
          </v:shape>
          <o:OLEObject Type="Embed" ProgID="Equation.DSMT4" ShapeID="_x0000_i1267" DrawAspect="Content" ObjectID="_1567796616" r:id="rId262"/>
        </w:object>
      </w:r>
    </w:p>
    <w:p w:rsidR="00F40800" w:rsidRPr="009E7736" w:rsidRDefault="00F40800" w:rsidP="00F40800">
      <w:pPr>
        <w:spacing w:after="0" w:line="240" w:lineRule="auto"/>
        <w:ind w:left="720"/>
        <w:rPr>
          <w:rFonts w:ascii="Times New Roman" w:hAnsi="Times New Roman" w:cs="Times New Roman"/>
          <w:sz w:val="20"/>
        </w:rPr>
      </w:pPr>
      <w:r w:rsidRPr="009E7736">
        <w:rPr>
          <w:rFonts w:ascii="Times New Roman" w:hAnsi="Times New Roman" w:cs="Times New Roman"/>
          <w:sz w:val="20"/>
        </w:rPr>
        <w:t>Coût total = total des versements sur 4</w:t>
      </w:r>
      <w:r w:rsidR="009E7736" w:rsidRPr="009E7736">
        <w:rPr>
          <w:rFonts w:ascii="Times New Roman" w:hAnsi="Times New Roman" w:cs="Times New Roman"/>
          <w:sz w:val="20"/>
        </w:rPr>
        <w:t xml:space="preserve"> ans + acompte + montant</w:t>
      </w:r>
      <w:r w:rsidRPr="009E7736">
        <w:rPr>
          <w:rFonts w:ascii="Times New Roman" w:hAnsi="Times New Roman" w:cs="Times New Roman"/>
          <w:sz w:val="20"/>
        </w:rPr>
        <w:t xml:space="preserve"> d</w:t>
      </w:r>
      <w:r w:rsidR="009E7736" w:rsidRPr="009E7736">
        <w:rPr>
          <w:rFonts w:ascii="Times New Roman" w:hAnsi="Times New Roman" w:cs="Times New Roman"/>
          <w:sz w:val="20"/>
        </w:rPr>
        <w:t>’</w:t>
      </w:r>
      <w:r w:rsidRPr="009E7736">
        <w:rPr>
          <w:rFonts w:ascii="Times New Roman" w:hAnsi="Times New Roman" w:cs="Times New Roman"/>
          <w:sz w:val="20"/>
        </w:rPr>
        <w:t>emprunt avec 16 ans qui reste – prix de vente</w:t>
      </w:r>
    </w:p>
    <w:p w:rsidR="006354FC" w:rsidRPr="00F40800" w:rsidRDefault="00F40800" w:rsidP="00F40800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Coût total = (1486,79</w:t>
      </w:r>
      <w:proofErr w:type="gramStart"/>
      <w:r>
        <w:rPr>
          <w:rFonts w:ascii="Times New Roman" w:hAnsi="Times New Roman"/>
        </w:rPr>
        <w:t>)(</w:t>
      </w:r>
      <w:proofErr w:type="gramEnd"/>
      <w:r>
        <w:rPr>
          <w:rFonts w:ascii="Times New Roman" w:hAnsi="Times New Roman"/>
        </w:rPr>
        <w:t>12)(4) + 27500 + 212 112,62 – 280541,39 = 30 437,15 $</w:t>
      </w:r>
    </w:p>
    <w:p w:rsidR="006354FC" w:rsidRPr="00CF74B2" w:rsidRDefault="006354FC" w:rsidP="00CF74B2">
      <w:pPr>
        <w:tabs>
          <w:tab w:val="left" w:pos="2535"/>
        </w:tabs>
        <w:spacing w:after="0" w:line="240" w:lineRule="auto"/>
        <w:rPr>
          <w:rFonts w:ascii="Times New Roman" w:hAnsi="Times New Roman" w:cs="Times New Roman"/>
        </w:rPr>
      </w:pPr>
    </w:p>
    <w:p w:rsidR="00215010" w:rsidRDefault="006354FC" w:rsidP="00F40800">
      <w:pPr>
        <w:pStyle w:val="ListParagraph"/>
        <w:numPr>
          <w:ilvl w:val="0"/>
          <w:numId w:val="32"/>
        </w:numPr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>Si le marché pour la vente de maisons d’entreprise est bon, je suggère à Martin de choisir l’option d’achat.</w:t>
      </w:r>
    </w:p>
    <w:p w:rsidR="00F40800" w:rsidRPr="00F40800" w:rsidRDefault="00F40800" w:rsidP="00F40800">
      <w:pPr>
        <w:pStyle w:val="ListParagraph"/>
        <w:tabs>
          <w:tab w:val="left" w:pos="2535"/>
        </w:tabs>
        <w:spacing w:after="0" w:line="240" w:lineRule="auto"/>
        <w:rPr>
          <w:rFonts w:ascii="Times New Roman" w:hAnsi="Times New Roman"/>
          <w:lang w:val="fr-CA"/>
        </w:rPr>
      </w:pPr>
    </w:p>
    <w:p w:rsidR="00215010" w:rsidRPr="00CF74B2" w:rsidRDefault="00215010" w:rsidP="00CF74B2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lang w:val="fr-CA"/>
        </w:rPr>
      </w:pPr>
    </w:p>
    <w:p w:rsidR="000E30AB" w:rsidRPr="00CF74B2" w:rsidRDefault="000E30AB" w:rsidP="00CF74B2">
      <w:pPr>
        <w:pStyle w:val="ListParagraph"/>
        <w:spacing w:after="0" w:line="240" w:lineRule="auto"/>
        <w:ind w:left="360" w:firstLine="360"/>
        <w:rPr>
          <w:rFonts w:ascii="Times New Roman" w:hAnsi="Times New Roman"/>
          <w:u w:val="single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Crédit-bail</w:t>
      </w:r>
    </w:p>
    <w:p w:rsidR="000E30AB" w:rsidRPr="00CF74B2" w:rsidRDefault="00463C4B" w:rsidP="00CF74B2">
      <w:pPr>
        <w:spacing w:after="0" w:line="240" w:lineRule="auto"/>
        <w:ind w:firstLine="720"/>
        <w:rPr>
          <w:rFonts w:ascii="Times New Roman" w:hAnsi="Times New Roman" w:cs="Times New Roman"/>
          <w:u w:val="single"/>
        </w:rPr>
      </w:pPr>
      <w:r w:rsidRPr="00CF74B2">
        <w:rPr>
          <w:rFonts w:ascii="Times New Roman" w:hAnsi="Times New Roman" w:cs="Times New Roman"/>
          <w:position w:val="-12"/>
        </w:rPr>
        <w:object w:dxaOrig="3680" w:dyaOrig="360">
          <v:shape id="_x0000_i1269" type="#_x0000_t75" style="width:184.8pt;height:18pt" o:ole="">
            <v:imagedata r:id="rId263" o:title=""/>
          </v:shape>
          <o:OLEObject Type="Embed" ProgID="Equation.DSMT4" ShapeID="_x0000_i1269" DrawAspect="Content" ObjectID="_1567796617" r:id="rId264"/>
        </w:object>
      </w:r>
    </w:p>
    <w:p w:rsidR="000E30AB" w:rsidRPr="00CF74B2" w:rsidRDefault="000E30AB" w:rsidP="00CF74B2">
      <w:pPr>
        <w:spacing w:after="0" w:line="240" w:lineRule="auto"/>
        <w:rPr>
          <w:rFonts w:ascii="Times New Roman" w:hAnsi="Times New Roman" w:cs="Times New Roman"/>
          <w:u w:val="single"/>
        </w:rPr>
      </w:pPr>
    </w:p>
    <w:p w:rsidR="000E30AB" w:rsidRPr="00CF74B2" w:rsidRDefault="000E30AB" w:rsidP="00CF74B2">
      <w:pPr>
        <w:pStyle w:val="ListParagraph"/>
        <w:spacing w:after="0" w:line="240" w:lineRule="auto"/>
        <w:ind w:left="360" w:firstLine="360"/>
        <w:rPr>
          <w:rFonts w:ascii="Times New Roman" w:hAnsi="Times New Roman"/>
          <w:u w:val="single"/>
          <w:lang w:val="fr-CA"/>
        </w:rPr>
      </w:pPr>
      <w:r w:rsidRPr="00CF74B2">
        <w:rPr>
          <w:rFonts w:ascii="Times New Roman" w:hAnsi="Times New Roman"/>
          <w:u w:val="single"/>
          <w:lang w:val="fr-CA"/>
        </w:rPr>
        <w:t>Achat</w:t>
      </w:r>
      <w:r w:rsidRPr="00CF74B2">
        <w:rPr>
          <w:rFonts w:ascii="Times New Roman" w:hAnsi="Times New Roman"/>
          <w:lang w:val="fr-CA"/>
        </w:rPr>
        <w:t xml:space="preserve"> </w:t>
      </w:r>
      <w:r w:rsidRPr="00CF74B2">
        <w:rPr>
          <w:rFonts w:ascii="Times New Roman" w:hAnsi="Times New Roman"/>
          <w:i/>
          <w:lang w:val="fr-CA"/>
        </w:rPr>
        <w:t>E</w:t>
      </w:r>
      <w:r w:rsidRPr="00CF74B2">
        <w:rPr>
          <w:rFonts w:ascii="Times New Roman" w:hAnsi="Times New Roman"/>
          <w:lang w:val="fr-CA"/>
        </w:rPr>
        <w:t xml:space="preserve"> = 280000 – 40000 = 240000$</w:t>
      </w:r>
    </w:p>
    <w:p w:rsidR="000E30AB" w:rsidRPr="00CF74B2" w:rsidRDefault="000E30AB" w:rsidP="00CF74B2">
      <w:pPr>
        <w:spacing w:after="0" w:line="240" w:lineRule="auto"/>
        <w:rPr>
          <w:rFonts w:ascii="Times New Roman" w:hAnsi="Times New Roman" w:cs="Times New Roman"/>
          <w:i/>
        </w:rPr>
        <w:sectPr w:rsidR="000E30AB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240000$</w:t>
      </w: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R = </w:t>
      </w:r>
      <w:r w:rsidRPr="00CF74B2">
        <w:rPr>
          <w:rFonts w:ascii="Times New Roman" w:hAnsi="Times New Roman" w:cs="Times New Roman"/>
        </w:rPr>
        <w:t>?</w:t>
      </w: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t = </w:t>
      </w:r>
      <w:r w:rsidR="00F45D12">
        <w:rPr>
          <w:rFonts w:ascii="Times New Roman" w:hAnsi="Times New Roman" w:cs="Times New Roman"/>
        </w:rPr>
        <w:t>0,0285</w:t>
      </w: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n = </w:t>
      </w:r>
      <w:r w:rsidR="00F45D12">
        <w:rPr>
          <w:rFonts w:ascii="Times New Roman" w:hAnsi="Times New Roman" w:cs="Times New Roman"/>
        </w:rPr>
        <w:t>24</w:t>
      </w: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proofErr w:type="gramStart"/>
      <w:r w:rsidRPr="00CF74B2">
        <w:rPr>
          <w:rFonts w:ascii="Times New Roman" w:hAnsi="Times New Roman" w:cs="Times New Roman"/>
          <w:i/>
        </w:rPr>
        <w:t>d</w:t>
      </w:r>
      <w:proofErr w:type="gramEnd"/>
      <w:r w:rsidRPr="00CF74B2">
        <w:rPr>
          <w:rFonts w:ascii="Times New Roman" w:hAnsi="Times New Roman" w:cs="Times New Roman"/>
          <w:i/>
        </w:rPr>
        <w:t xml:space="preserve"> = </w:t>
      </w:r>
      <w:r w:rsidRPr="00CF74B2">
        <w:rPr>
          <w:rFonts w:ascii="Times New Roman" w:hAnsi="Times New Roman" w:cs="Times New Roman"/>
        </w:rPr>
        <w:t>2</w:t>
      </w:r>
      <w:r w:rsidR="007913CC" w:rsidRPr="00CF74B2">
        <w:rPr>
          <w:rFonts w:ascii="Times New Roman" w:hAnsi="Times New Roman" w:cs="Times New Roman"/>
        </w:rPr>
        <w:t>1</w:t>
      </w:r>
      <w:r w:rsidRPr="00CF74B2">
        <w:rPr>
          <w:rFonts w:ascii="Times New Roman" w:hAnsi="Times New Roman" w:cs="Times New Roman"/>
        </w:rPr>
        <w:t xml:space="preserve"> ans</w:t>
      </w:r>
    </w:p>
    <w:p w:rsidR="00F45D12" w:rsidRDefault="00F45D12" w:rsidP="00CF74B2">
      <w:pPr>
        <w:spacing w:after="0" w:line="240" w:lineRule="auto"/>
        <w:rPr>
          <w:rFonts w:ascii="Times New Roman" w:hAnsi="Times New Roman" w:cs="Times New Roman"/>
        </w:rPr>
      </w:pPr>
      <m:oMathPara>
        <m:oMath>
          <m:r>
            <w:rPr>
              <w:rFonts w:ascii="Cambria Math" w:hAnsi="Cambria Math" w:cs="Times New Roman"/>
            </w:rPr>
            <m:t>R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Et</m:t>
              </m:r>
            </m:num>
            <m:den>
              <m:r>
                <w:rPr>
                  <w:rFonts w:ascii="Cambria Math" w:hAnsi="Cambria Math" w:cs="Times New Roman"/>
                </w:rPr>
                <m:t>n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t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n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nd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</w:rPr>
              </m:ctrlPr>
            </m:fPr>
            <m:num>
              <m:r>
                <w:rPr>
                  <w:rFonts w:ascii="Cambria Math" w:hAnsi="Cambria Math" w:cs="Times New Roman"/>
                </w:rPr>
                <m:t>(240000)(0,0285)</m:t>
              </m:r>
            </m:num>
            <m:den>
              <m:r>
                <w:rPr>
                  <w:rFonts w:ascii="Cambria Math" w:hAnsi="Cambria Math" w:cs="Times New Roman"/>
                </w:rPr>
                <m:t>24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</w:rPr>
                            <m:t>1+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</w:rPr>
                                <m:t>0,0285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</w:rPr>
                                <m:t>24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-24∙21</m:t>
                      </m:r>
                    </m:sup>
                  </m:sSup>
                </m:e>
              </m:d>
            </m:den>
          </m:f>
          <m:r>
            <w:rPr>
              <w:rFonts w:ascii="Cambria Math" w:hAnsi="Cambria Math" w:cs="Times New Roman"/>
            </w:rPr>
            <m:t>=633,10 $</m:t>
          </m:r>
        </m:oMath>
      </m:oMathPara>
    </w:p>
    <w:p w:rsidR="000E30AB" w:rsidRPr="00CF74B2" w:rsidRDefault="000E30AB" w:rsidP="00CF74B2">
      <w:pPr>
        <w:spacing w:after="0" w:line="240" w:lineRule="auto"/>
        <w:rPr>
          <w:rFonts w:ascii="Times New Roman" w:hAnsi="Times New Roman" w:cs="Times New Roman"/>
        </w:rPr>
        <w:sectPr w:rsidR="000E30AB" w:rsidRPr="00CF74B2" w:rsidSect="006354FC">
          <w:type w:val="continuous"/>
          <w:pgSz w:w="12240" w:h="15840"/>
          <w:pgMar w:top="720" w:right="720" w:bottom="720" w:left="720" w:header="708" w:footer="708" w:gutter="0"/>
          <w:cols w:num="2" w:space="708" w:equalWidth="0">
            <w:col w:w="3120" w:space="720"/>
            <w:col w:w="6960"/>
          </w:cols>
          <w:docGrid w:linePitch="360"/>
        </w:sectPr>
      </w:pPr>
    </w:p>
    <w:p w:rsidR="000E30AB" w:rsidRPr="00CF74B2" w:rsidRDefault="000E30AB" w:rsidP="009E7736">
      <w:pPr>
        <w:spacing w:after="0" w:line="240" w:lineRule="auto"/>
        <w:rPr>
          <w:rFonts w:ascii="Times New Roman" w:hAnsi="Times New Roman" w:cs="Times New Roman"/>
        </w:rPr>
      </w:pPr>
    </w:p>
    <w:p w:rsidR="000E30AB" w:rsidRPr="00CF74B2" w:rsidRDefault="000E30AB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Le montant restant à payer sur l’achat de la maison est lorsque </w:t>
      </w:r>
      <w:r w:rsidRPr="00CF74B2">
        <w:rPr>
          <w:rFonts w:ascii="Times New Roman" w:hAnsi="Times New Roman"/>
          <w:i/>
          <w:lang w:val="fr-CA"/>
        </w:rPr>
        <w:t>d</w:t>
      </w:r>
      <w:r w:rsidRPr="00CF74B2">
        <w:rPr>
          <w:rFonts w:ascii="Times New Roman" w:hAnsi="Times New Roman"/>
          <w:lang w:val="fr-CA"/>
        </w:rPr>
        <w:t xml:space="preserve"> = 2</w:t>
      </w:r>
      <w:r w:rsidR="007913CC" w:rsidRPr="00CF74B2">
        <w:rPr>
          <w:rFonts w:ascii="Times New Roman" w:hAnsi="Times New Roman"/>
          <w:lang w:val="fr-CA"/>
        </w:rPr>
        <w:t>1</w:t>
      </w:r>
      <w:r w:rsidRPr="00CF74B2">
        <w:rPr>
          <w:rFonts w:ascii="Times New Roman" w:hAnsi="Times New Roman"/>
          <w:lang w:val="fr-CA"/>
        </w:rPr>
        <w:t xml:space="preserve"> – </w:t>
      </w:r>
      <w:r w:rsidR="007913CC" w:rsidRPr="00CF74B2">
        <w:rPr>
          <w:rFonts w:ascii="Times New Roman" w:hAnsi="Times New Roman"/>
          <w:lang w:val="fr-CA"/>
        </w:rPr>
        <w:t>3</w:t>
      </w:r>
      <w:r w:rsidRPr="00CF74B2">
        <w:rPr>
          <w:rFonts w:ascii="Times New Roman" w:hAnsi="Times New Roman"/>
          <w:lang w:val="fr-CA"/>
        </w:rPr>
        <w:t xml:space="preserve"> = 1</w:t>
      </w:r>
      <w:r w:rsidR="007913CC" w:rsidRPr="00CF74B2">
        <w:rPr>
          <w:rFonts w:ascii="Times New Roman" w:hAnsi="Times New Roman"/>
          <w:lang w:val="fr-CA"/>
        </w:rPr>
        <w:t>8</w:t>
      </w:r>
      <w:r w:rsidRPr="00CF74B2">
        <w:rPr>
          <w:rFonts w:ascii="Times New Roman" w:hAnsi="Times New Roman"/>
          <w:lang w:val="fr-CA"/>
        </w:rPr>
        <w:t xml:space="preserve"> ans.</w:t>
      </w: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  <w:i/>
        </w:rPr>
        <w:sectPr w:rsidR="000E30AB" w:rsidRPr="00CF74B2" w:rsidSect="00637BD3">
          <w:type w:val="continuous"/>
          <w:pgSz w:w="12240" w:h="15840"/>
          <w:pgMar w:top="720" w:right="720" w:bottom="720" w:left="720" w:header="708" w:footer="708" w:gutter="0"/>
          <w:cols w:space="708"/>
          <w:docGrid w:linePitch="360"/>
        </w:sectPr>
      </w:pP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 xml:space="preserve">E = </w:t>
      </w:r>
      <w:r w:rsidRPr="00CF74B2">
        <w:rPr>
          <w:rFonts w:ascii="Times New Roman" w:hAnsi="Times New Roman" w:cs="Times New Roman"/>
        </w:rPr>
        <w:t>?</w:t>
      </w: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>R</w:t>
      </w:r>
      <w:r w:rsidRPr="00CF74B2">
        <w:rPr>
          <w:rFonts w:ascii="Times New Roman" w:hAnsi="Times New Roman" w:cs="Times New Roman"/>
        </w:rPr>
        <w:t xml:space="preserve"> = </w:t>
      </w:r>
      <w:r w:rsidR="009E7736">
        <w:rPr>
          <w:rFonts w:ascii="Times New Roman" w:hAnsi="Times New Roman" w:cs="Times New Roman"/>
        </w:rPr>
        <w:t>633,10</w:t>
      </w:r>
      <w:r w:rsidRPr="00CF74B2">
        <w:rPr>
          <w:rFonts w:ascii="Times New Roman" w:hAnsi="Times New Roman" w:cs="Times New Roman"/>
        </w:rPr>
        <w:t>$</w:t>
      </w: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>t</w:t>
      </w:r>
      <w:r w:rsidRPr="00CF74B2">
        <w:rPr>
          <w:rFonts w:ascii="Times New Roman" w:hAnsi="Times New Roman" w:cs="Times New Roman"/>
        </w:rPr>
        <w:t xml:space="preserve"> = 0,0</w:t>
      </w:r>
      <w:r w:rsidR="005050A7" w:rsidRPr="00CF74B2">
        <w:rPr>
          <w:rFonts w:ascii="Times New Roman" w:hAnsi="Times New Roman" w:cs="Times New Roman"/>
        </w:rPr>
        <w:t>28</w:t>
      </w:r>
      <w:r w:rsidR="009E7736">
        <w:rPr>
          <w:rFonts w:ascii="Times New Roman" w:hAnsi="Times New Roman" w:cs="Times New Roman"/>
        </w:rPr>
        <w:t>5</w:t>
      </w: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  <w:i/>
        </w:rPr>
        <w:t>n</w:t>
      </w:r>
      <w:r w:rsidR="009E7736">
        <w:rPr>
          <w:rFonts w:ascii="Times New Roman" w:hAnsi="Times New Roman" w:cs="Times New Roman"/>
        </w:rPr>
        <w:t xml:space="preserve"> = 24</w:t>
      </w:r>
    </w:p>
    <w:p w:rsidR="000E30AB" w:rsidRPr="00CF74B2" w:rsidRDefault="000E30AB" w:rsidP="00CF74B2">
      <w:pPr>
        <w:spacing w:after="0" w:line="240" w:lineRule="auto"/>
        <w:ind w:left="360" w:firstLine="360"/>
        <w:rPr>
          <w:rFonts w:ascii="Times New Roman" w:hAnsi="Times New Roman" w:cs="Times New Roman"/>
        </w:rPr>
      </w:pPr>
      <w:proofErr w:type="gramStart"/>
      <w:r w:rsidRPr="00CF74B2">
        <w:rPr>
          <w:rFonts w:ascii="Times New Roman" w:hAnsi="Times New Roman" w:cs="Times New Roman"/>
          <w:i/>
        </w:rPr>
        <w:lastRenderedPageBreak/>
        <w:t>d</w:t>
      </w:r>
      <w:proofErr w:type="gramEnd"/>
      <w:r w:rsidRPr="00CF74B2">
        <w:rPr>
          <w:rFonts w:ascii="Times New Roman" w:hAnsi="Times New Roman" w:cs="Times New Roman"/>
        </w:rPr>
        <w:t xml:space="preserve"> = </w:t>
      </w:r>
      <w:r w:rsidR="007913CC" w:rsidRPr="00CF74B2">
        <w:rPr>
          <w:rFonts w:ascii="Times New Roman" w:hAnsi="Times New Roman" w:cs="Times New Roman"/>
        </w:rPr>
        <w:t>18</w:t>
      </w:r>
      <w:r w:rsidRPr="00CF74B2">
        <w:rPr>
          <w:rFonts w:ascii="Times New Roman" w:hAnsi="Times New Roman" w:cs="Times New Roman"/>
        </w:rPr>
        <w:t xml:space="preserve"> ans</w:t>
      </w:r>
    </w:p>
    <w:p w:rsidR="000E30AB" w:rsidRPr="00CF74B2" w:rsidRDefault="000E30AB" w:rsidP="00CF74B2">
      <w:pPr>
        <w:spacing w:after="0" w:line="240" w:lineRule="auto"/>
        <w:rPr>
          <w:rFonts w:ascii="Times New Roman" w:hAnsi="Times New Roman" w:cs="Times New Roman"/>
        </w:rPr>
      </w:pPr>
    </w:p>
    <w:p w:rsidR="000E30AB" w:rsidRDefault="000E30AB" w:rsidP="00CF74B2">
      <w:pPr>
        <w:pStyle w:val="ListParagraph"/>
        <w:spacing w:after="0" w:line="240" w:lineRule="auto"/>
        <w:ind w:left="77"/>
        <w:rPr>
          <w:rFonts w:ascii="Times New Roman" w:hAnsi="Times New Roman"/>
          <w:lang w:val="fr-CA"/>
        </w:rPr>
      </w:pPr>
    </w:p>
    <w:p w:rsidR="009E7736" w:rsidRDefault="009E7736" w:rsidP="00CF74B2">
      <w:pPr>
        <w:pStyle w:val="ListParagraph"/>
        <w:spacing w:after="0" w:line="240" w:lineRule="auto"/>
        <w:ind w:left="77"/>
        <w:rPr>
          <w:rFonts w:ascii="Times New Roman" w:hAnsi="Times New Roman"/>
          <w:lang w:val="fr-CA"/>
        </w:rPr>
      </w:pPr>
      <m:oMathPara>
        <m:oMath>
          <m:r>
            <w:rPr>
              <w:rFonts w:ascii="Cambria Math" w:hAnsi="Cambria Math"/>
              <w:sz w:val="21"/>
              <w:szCs w:val="21"/>
            </w:rPr>
            <m:t>E=</m:t>
          </m:r>
          <m:f>
            <m:fPr>
              <m:ctrlPr>
                <w:rPr>
                  <w:rFonts w:ascii="Cambria Math" w:eastAsiaTheme="minorHAnsi" w:hAnsi="Cambria Math"/>
                  <w:i/>
                  <w:sz w:val="21"/>
                  <w:szCs w:val="21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Rn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t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HAnsi" w:hAnsi="Cambria Math"/>
                  <w:i/>
                  <w:sz w:val="21"/>
                  <w:szCs w:val="21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1-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1"/>
                      <w:szCs w:val="21"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sz w:val="21"/>
                          <w:szCs w:val="21"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HAnsi" w:hAnsi="Cambria Math"/>
                              <w:i/>
                              <w:sz w:val="21"/>
                              <w:szCs w:val="21"/>
                              <w:lang w:val="fr-C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t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-nd</m:t>
                  </m:r>
                </m:sup>
              </m:sSup>
            </m:e>
          </m:d>
          <m:r>
            <w:rPr>
              <w:rFonts w:ascii="Cambria Math" w:hAnsi="Cambria Math"/>
              <w:sz w:val="21"/>
              <w:szCs w:val="21"/>
            </w:rPr>
            <m:t>=</m:t>
          </m:r>
          <m:f>
            <m:fPr>
              <m:ctrlPr>
                <w:rPr>
                  <w:rFonts w:ascii="Cambria Math" w:eastAsiaTheme="minorHAnsi" w:hAnsi="Cambria Math"/>
                  <w:i/>
                  <w:sz w:val="21"/>
                  <w:szCs w:val="21"/>
                  <w:lang w:val="fr-CA"/>
                </w:rPr>
              </m:ctrlPr>
            </m:fPr>
            <m:num>
              <m:r>
                <w:rPr>
                  <w:rFonts w:ascii="Cambria Math" w:hAnsi="Cambria Math"/>
                  <w:sz w:val="21"/>
                  <w:szCs w:val="21"/>
                </w:rPr>
                <m:t>(633,10)(24</m:t>
              </m:r>
              <m:r>
                <w:rPr>
                  <w:rFonts w:ascii="Cambria Math" w:hAnsi="Cambria Math"/>
                  <w:sz w:val="21"/>
                  <w:szCs w:val="21"/>
                </w:rPr>
                <m:t>)</m:t>
              </m:r>
            </m:num>
            <m:den>
              <m:r>
                <w:rPr>
                  <w:rFonts w:ascii="Cambria Math" w:hAnsi="Cambria Math"/>
                  <w:sz w:val="21"/>
                  <w:szCs w:val="21"/>
                </w:rPr>
                <m:t>0,0285</m:t>
              </m:r>
            </m:den>
          </m:f>
          <m:d>
            <m:dPr>
              <m:begChr m:val="["/>
              <m:endChr m:val="]"/>
              <m:ctrlPr>
                <w:rPr>
                  <w:rFonts w:ascii="Cambria Math" w:eastAsiaTheme="minorHAnsi" w:hAnsi="Cambria Math"/>
                  <w:i/>
                  <w:sz w:val="21"/>
                  <w:szCs w:val="21"/>
                  <w:lang w:val="fr-CA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1-</m:t>
              </m:r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1"/>
                      <w:szCs w:val="21"/>
                      <w:lang w:val="fr-C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HAnsi" w:hAnsi="Cambria Math"/>
                          <w:i/>
                          <w:sz w:val="21"/>
                          <w:szCs w:val="21"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HAnsi" w:hAnsi="Cambria Math"/>
                              <w:i/>
                              <w:sz w:val="21"/>
                              <w:szCs w:val="21"/>
                              <w:lang w:val="fr-CA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0,0285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1"/>
                              <w:szCs w:val="21"/>
                            </w:rPr>
                            <m:t>2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1"/>
                      <w:szCs w:val="21"/>
                    </w:rPr>
                    <m:t>-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24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∙</m:t>
                  </m:r>
                  <m:r>
                    <w:rPr>
                      <w:rFonts w:ascii="Cambria Math" w:hAnsi="Cambria Math"/>
                      <w:sz w:val="21"/>
                      <w:szCs w:val="21"/>
                    </w:rPr>
                    <m:t>18</m:t>
                  </m:r>
                </m:sup>
              </m:sSup>
            </m:e>
          </m:d>
          <m:r>
            <w:rPr>
              <w:rFonts w:ascii="Cambria Math" w:hAnsi="Cambria Math"/>
              <w:sz w:val="21"/>
              <w:szCs w:val="21"/>
            </w:rPr>
            <m:t>=</m:t>
          </m:r>
          <m:r>
            <w:rPr>
              <w:rFonts w:ascii="Cambria Math" w:hAnsi="Cambria Math"/>
              <w:sz w:val="21"/>
              <w:szCs w:val="21"/>
            </w:rPr>
            <m:t>213 852,36</m:t>
          </m:r>
          <m:r>
            <w:rPr>
              <w:rFonts w:ascii="Cambria Math" w:hAnsi="Cambria Math"/>
              <w:sz w:val="21"/>
              <w:szCs w:val="21"/>
            </w:rPr>
            <m:t xml:space="preserve"> $</m:t>
          </m:r>
        </m:oMath>
      </m:oMathPara>
    </w:p>
    <w:p w:rsidR="009E7736" w:rsidRDefault="009E7736" w:rsidP="00CF74B2">
      <w:pPr>
        <w:pStyle w:val="ListParagraph"/>
        <w:spacing w:after="0" w:line="240" w:lineRule="auto"/>
        <w:ind w:left="77"/>
        <w:rPr>
          <w:rFonts w:ascii="Times New Roman" w:hAnsi="Times New Roman"/>
          <w:lang w:val="fr-CA"/>
        </w:rPr>
      </w:pPr>
    </w:p>
    <w:p w:rsidR="009E7736" w:rsidRPr="00CF74B2" w:rsidRDefault="009E7736" w:rsidP="00CF74B2">
      <w:pPr>
        <w:pStyle w:val="ListParagraph"/>
        <w:spacing w:after="0" w:line="240" w:lineRule="auto"/>
        <w:ind w:left="77"/>
        <w:rPr>
          <w:rFonts w:ascii="Times New Roman" w:hAnsi="Times New Roman"/>
          <w:lang w:val="fr-CA"/>
        </w:rPr>
        <w:sectPr w:rsidR="009E7736" w:rsidRPr="00CF74B2" w:rsidSect="006354FC">
          <w:type w:val="continuous"/>
          <w:pgSz w:w="12240" w:h="15840"/>
          <w:pgMar w:top="720" w:right="720" w:bottom="720" w:left="720" w:header="708" w:footer="708" w:gutter="0"/>
          <w:cols w:num="2" w:space="720" w:equalWidth="0">
            <w:col w:w="2552" w:space="720"/>
            <w:col w:w="7528"/>
          </w:cols>
          <w:docGrid w:linePitch="360"/>
        </w:sectPr>
      </w:pPr>
    </w:p>
    <w:p w:rsidR="000E30AB" w:rsidRPr="00CF74B2" w:rsidRDefault="000E30AB" w:rsidP="00CF74B2">
      <w:pPr>
        <w:spacing w:after="0" w:line="240" w:lineRule="auto"/>
        <w:rPr>
          <w:rFonts w:ascii="Times New Roman" w:hAnsi="Times New Roman" w:cs="Times New Roman"/>
        </w:rPr>
        <w:sectPr w:rsidR="000E30AB" w:rsidRPr="00CF74B2" w:rsidSect="00F35050">
          <w:type w:val="continuous"/>
          <w:pgSz w:w="12240" w:h="15840" w:code="1"/>
          <w:pgMar w:top="720" w:right="720" w:bottom="720" w:left="720" w:header="720" w:footer="720" w:gutter="0"/>
          <w:cols w:space="720"/>
          <w:titlePg/>
          <w:docGrid w:linePitch="299"/>
        </w:sectPr>
      </w:pPr>
    </w:p>
    <w:p w:rsidR="009E7736" w:rsidRDefault="009E7736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E7736" w:rsidRDefault="00637BD3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Soit </w:t>
      </w:r>
      <w:r w:rsidR="009E7736">
        <w:rPr>
          <w:rFonts w:ascii="Times New Roman" w:hAnsi="Times New Roman"/>
          <w:i/>
          <w:lang w:val="fr-CA"/>
        </w:rPr>
        <w:t>x</w:t>
      </w:r>
      <w:r w:rsidRPr="00CF74B2">
        <w:rPr>
          <w:rFonts w:ascii="Times New Roman" w:hAnsi="Times New Roman"/>
          <w:lang w:val="fr-CA"/>
        </w:rPr>
        <w:t xml:space="preserve"> le pourcentage de dépréciation. </w:t>
      </w:r>
      <w:r w:rsidR="0002113A" w:rsidRPr="00CF74B2">
        <w:rPr>
          <w:rFonts w:ascii="Times New Roman" w:hAnsi="Times New Roman"/>
          <w:lang w:val="fr-CA"/>
        </w:rPr>
        <w:t>Sandra</w:t>
      </w:r>
      <w:r w:rsidR="000E30AB" w:rsidRPr="00CF74B2">
        <w:rPr>
          <w:rFonts w:ascii="Times New Roman" w:hAnsi="Times New Roman"/>
          <w:lang w:val="fr-CA"/>
        </w:rPr>
        <w:t xml:space="preserve"> peut revendre la maison après </w:t>
      </w:r>
      <w:r w:rsidRPr="00CF74B2">
        <w:rPr>
          <w:rFonts w:ascii="Times New Roman" w:hAnsi="Times New Roman"/>
          <w:lang w:val="fr-CA"/>
        </w:rPr>
        <w:t>3</w:t>
      </w:r>
      <w:r w:rsidR="000E30AB" w:rsidRPr="00CF74B2">
        <w:rPr>
          <w:rFonts w:ascii="Times New Roman" w:hAnsi="Times New Roman"/>
          <w:lang w:val="fr-CA"/>
        </w:rPr>
        <w:t xml:space="preserve"> ans</w:t>
      </w:r>
      <w:r w:rsidRPr="00CF74B2">
        <w:rPr>
          <w:rFonts w:ascii="Times New Roman" w:hAnsi="Times New Roman"/>
          <w:lang w:val="fr-CA"/>
        </w:rPr>
        <w:t>,</w:t>
      </w:r>
      <w:r w:rsidR="009E7736">
        <w:rPr>
          <w:rFonts w:ascii="Times New Roman" w:hAnsi="Times New Roman"/>
          <w:lang w:val="fr-CA"/>
        </w:rPr>
        <w:t xml:space="preserve"> dont la valeur est de </w:t>
      </w:r>
    </w:p>
    <w:p w:rsidR="000E30AB" w:rsidRDefault="009E7736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 xml:space="preserve">280000(1 – </w:t>
      </w:r>
      <w:r>
        <w:rPr>
          <w:rFonts w:ascii="Times New Roman" w:hAnsi="Times New Roman"/>
          <w:i/>
          <w:lang w:val="fr-CA"/>
        </w:rPr>
        <w:t>x</w:t>
      </w:r>
      <w:r>
        <w:rPr>
          <w:rFonts w:ascii="Times New Roman" w:hAnsi="Times New Roman"/>
          <w:lang w:val="fr-CA"/>
        </w:rPr>
        <w:t>)</w:t>
      </w:r>
      <w:r>
        <w:rPr>
          <w:rFonts w:ascii="Times New Roman" w:hAnsi="Times New Roman"/>
          <w:vertAlign w:val="superscript"/>
          <w:lang w:val="fr-CA"/>
        </w:rPr>
        <w:t>3</w:t>
      </w:r>
      <w:r w:rsidR="00637BD3" w:rsidRPr="00CF74B2">
        <w:rPr>
          <w:rFonts w:ascii="Times New Roman" w:hAnsi="Times New Roman"/>
          <w:lang w:val="fr-CA"/>
        </w:rPr>
        <w:t>. Alors, le coût total de l’achat est donné par…</w:t>
      </w:r>
    </w:p>
    <w:p w:rsidR="009E7736" w:rsidRDefault="009E7736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E7736" w:rsidRDefault="009E7736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>Coût total = total des versements sur 3 ans + acompte + montant d’emprunt avec 18 ans qui reste – prix de vente</w:t>
      </w:r>
    </w:p>
    <w:p w:rsidR="009E7736" w:rsidRDefault="009E7736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0E30AB" w:rsidRPr="00CF74B2" w:rsidRDefault="009E7736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>
        <w:rPr>
          <w:rFonts w:ascii="Times New Roman" w:hAnsi="Times New Roman"/>
          <w:lang w:val="fr-CA"/>
        </w:rPr>
        <w:t>Coût total = (633,10</w:t>
      </w:r>
      <w:proofErr w:type="gramStart"/>
      <w:r>
        <w:rPr>
          <w:rFonts w:ascii="Times New Roman" w:hAnsi="Times New Roman"/>
          <w:lang w:val="fr-CA"/>
        </w:rPr>
        <w:t>)(</w:t>
      </w:r>
      <w:proofErr w:type="gramEnd"/>
      <w:r>
        <w:rPr>
          <w:rFonts w:ascii="Times New Roman" w:hAnsi="Times New Roman"/>
          <w:lang w:val="fr-CA"/>
        </w:rPr>
        <w:t xml:space="preserve">24)(3) + 40000 + 213852,36 – 280000(1 – </w:t>
      </w:r>
      <w:r w:rsidRPr="009E7736">
        <w:rPr>
          <w:rFonts w:ascii="Times New Roman" w:hAnsi="Times New Roman"/>
          <w:i/>
          <w:lang w:val="fr-CA"/>
        </w:rPr>
        <w:t>x</w:t>
      </w:r>
      <w:r>
        <w:rPr>
          <w:rFonts w:ascii="Times New Roman" w:hAnsi="Times New Roman"/>
          <w:lang w:val="fr-CA"/>
        </w:rPr>
        <w:t>)</w:t>
      </w:r>
      <w:r>
        <w:rPr>
          <w:rFonts w:ascii="Times New Roman" w:hAnsi="Times New Roman"/>
          <w:vertAlign w:val="superscript"/>
          <w:lang w:val="fr-CA"/>
        </w:rPr>
        <w:t>3</w:t>
      </w:r>
    </w:p>
    <w:p w:rsidR="00637BD3" w:rsidRPr="00CF74B2" w:rsidRDefault="00637BD3" w:rsidP="00CF74B2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E7736" w:rsidRDefault="00637BD3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w:r w:rsidRPr="00CF74B2">
        <w:rPr>
          <w:rFonts w:ascii="Times New Roman" w:hAnsi="Times New Roman"/>
          <w:lang w:val="fr-CA"/>
        </w:rPr>
        <w:t xml:space="preserve">Ensuite, détermine la valeur de </w:t>
      </w:r>
      <w:r w:rsidR="009E7736">
        <w:rPr>
          <w:rFonts w:ascii="Times New Roman" w:hAnsi="Times New Roman"/>
          <w:i/>
          <w:lang w:val="fr-CA"/>
        </w:rPr>
        <w:t>x</w:t>
      </w:r>
      <w:r w:rsidRPr="00CF74B2">
        <w:rPr>
          <w:rFonts w:ascii="Times New Roman" w:hAnsi="Times New Roman"/>
          <w:lang w:val="fr-CA"/>
        </w:rPr>
        <w:t xml:space="preserve"> où les deux choix sont égaux.</w:t>
      </w:r>
    </w:p>
    <w:p w:rsidR="009E7736" w:rsidRPr="009A3DE1" w:rsidRDefault="009E7736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33300=</m:t>
          </m:r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633,10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24</m:t>
              </m:r>
            </m:e>
          </m:d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3</m:t>
              </m:r>
            </m:e>
          </m:d>
          <m:r>
            <w:rPr>
              <w:rFonts w:ascii="Cambria Math" w:hAnsi="Cambria Math"/>
              <w:lang w:val="fr-CA"/>
            </w:rPr>
            <m:t>+40000+213803,36-280000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CA"/>
                    </w:rPr>
                    <m:t>1-x</m:t>
                  </m:r>
                </m:e>
              </m:d>
            </m:e>
            <m:sup>
              <m:r>
                <w:rPr>
                  <w:rFonts w:ascii="Cambria Math" w:hAnsi="Cambria Math"/>
                  <w:lang w:val="fr-CA"/>
                </w:rPr>
                <m:t>3</m:t>
              </m:r>
            </m:sup>
          </m:sSup>
        </m:oMath>
      </m:oMathPara>
    </w:p>
    <w:p w:rsidR="009A3DE1" w:rsidRP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A3DE1" w:rsidRP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33300=299435,56-280000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CA"/>
                    </w:rPr>
                    <m:t>1-x</m:t>
                  </m:r>
                </m:e>
              </m:d>
            </m:e>
            <m:sup>
              <m:r>
                <w:rPr>
                  <w:rFonts w:ascii="Cambria Math" w:hAnsi="Cambria Math"/>
                  <w:lang w:val="fr-CA"/>
                </w:rPr>
                <m:t>3</m:t>
              </m:r>
            </m:sup>
          </m:sSup>
        </m:oMath>
      </m:oMathPara>
    </w:p>
    <w:p w:rsid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A3DE1" w:rsidRP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280000</m:t>
          </m:r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CA"/>
                    </w:rPr>
                    <m:t>1-x</m:t>
                  </m:r>
                </m:e>
              </m:d>
            </m:e>
            <m:sup>
              <m:r>
                <w:rPr>
                  <w:rFonts w:ascii="Cambria Math" w:hAnsi="Cambria Math"/>
                  <w:lang w:val="fr-CA"/>
                </w:rPr>
                <m:t>3</m:t>
              </m:r>
            </m:sup>
          </m:sSup>
          <m:r>
            <w:rPr>
              <w:rFonts w:ascii="Cambria Math" w:hAnsi="Cambria Math"/>
              <w:lang w:val="fr-CA"/>
            </w:rPr>
            <m:t>=266135,56</m:t>
          </m:r>
        </m:oMath>
      </m:oMathPara>
    </w:p>
    <w:p w:rsid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A3DE1" w:rsidRP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lang w:val="fr-CA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/>
                      <w:lang w:val="fr-CA"/>
                    </w:rPr>
                    <m:t>1-x</m:t>
                  </m:r>
                </m:e>
              </m:d>
            </m:e>
            <m:sup>
              <m:r>
                <w:rPr>
                  <w:rFonts w:ascii="Cambria Math" w:hAnsi="Cambria Math"/>
                  <w:lang w:val="fr-CA"/>
                </w:rPr>
                <m:t>3</m:t>
              </m:r>
            </m:sup>
          </m:sSup>
          <m:r>
            <w:rPr>
              <w:rFonts w:ascii="Cambria Math" w:hAnsi="Cambria Math"/>
              <w:lang w:val="fr-CA"/>
            </w:rPr>
            <m:t>=0,950484143…</m:t>
          </m:r>
        </m:oMath>
      </m:oMathPara>
    </w:p>
    <w:p w:rsid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A3DE1" w:rsidRP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i/>
                  <w:lang w:val="fr-CA"/>
                </w:rPr>
              </m:ctrlPr>
            </m:dPr>
            <m:e>
              <m:r>
                <w:rPr>
                  <w:rFonts w:ascii="Cambria Math" w:hAnsi="Cambria Math"/>
                  <w:lang w:val="fr-CA"/>
                </w:rPr>
                <m:t>1-x</m:t>
              </m:r>
            </m:e>
          </m:d>
          <m:r>
            <w:rPr>
              <w:rFonts w:ascii="Cambria Math" w:hAnsi="Cambria Math"/>
              <w:lang w:val="fr-CA"/>
            </w:rPr>
            <m:t>=</m:t>
          </m:r>
          <m:rad>
            <m:radPr>
              <m:ctrlPr>
                <w:rPr>
                  <w:rFonts w:ascii="Cambria Math" w:hAnsi="Cambria Math"/>
                  <w:i/>
                  <w:lang w:val="fr-CA"/>
                </w:rPr>
              </m:ctrlPr>
            </m:radPr>
            <m:deg>
              <m:r>
                <w:rPr>
                  <w:rFonts w:ascii="Cambria Math" w:hAnsi="Cambria Math"/>
                  <w:lang w:val="fr-CA"/>
                </w:rPr>
                <m:t>3</m:t>
              </m:r>
            </m:deg>
            <m:e>
              <m:r>
                <w:rPr>
                  <w:rFonts w:ascii="Cambria Math" w:hAnsi="Cambria Math"/>
                  <w:lang w:val="fr-CA"/>
                </w:rPr>
                <m:t>0,950484143…</m:t>
              </m:r>
            </m:e>
          </m:rad>
        </m:oMath>
      </m:oMathPara>
    </w:p>
    <w:p w:rsid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A3DE1" w:rsidRP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1-x=0,983214539…</m:t>
          </m:r>
        </m:oMath>
      </m:oMathPara>
    </w:p>
    <w:p w:rsid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</w:p>
    <w:p w:rsidR="009A3DE1" w:rsidRPr="009A3DE1" w:rsidRDefault="009A3DE1" w:rsidP="009E7736">
      <w:pPr>
        <w:pStyle w:val="ListParagraph"/>
        <w:spacing w:after="0" w:line="240" w:lineRule="auto"/>
        <w:rPr>
          <w:rFonts w:ascii="Times New Roman" w:hAnsi="Times New Roman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/>
              <w:lang w:val="fr-CA"/>
            </w:rPr>
            <m:t>x=0,016785461…ou ≈1,67%</m:t>
          </m:r>
        </m:oMath>
      </m:oMathPara>
    </w:p>
    <w:p w:rsidR="00B70BD4" w:rsidRPr="00CF74B2" w:rsidRDefault="00B70BD4" w:rsidP="00CF74B2">
      <w:pPr>
        <w:spacing w:after="0" w:line="240" w:lineRule="auto"/>
        <w:rPr>
          <w:rFonts w:ascii="Times New Roman" w:hAnsi="Times New Roman" w:cs="Times New Roman"/>
        </w:rPr>
      </w:pPr>
    </w:p>
    <w:p w:rsidR="0084050A" w:rsidRPr="00CF74B2" w:rsidRDefault="0084050A" w:rsidP="00CF74B2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CF74B2">
        <w:rPr>
          <w:rFonts w:ascii="Times New Roman" w:hAnsi="Times New Roman" w:cs="Times New Roman"/>
        </w:rPr>
        <w:t>S</w:t>
      </w:r>
      <w:r w:rsidR="00463C4B" w:rsidRPr="00CF74B2">
        <w:rPr>
          <w:rFonts w:ascii="Times New Roman" w:hAnsi="Times New Roman" w:cs="Times New Roman"/>
        </w:rPr>
        <w:t xml:space="preserve">i le pourcentage de dépréciation maximum </w:t>
      </w:r>
      <w:r w:rsidR="009A3DE1">
        <w:rPr>
          <w:rFonts w:ascii="Times New Roman" w:hAnsi="Times New Roman" w:cs="Times New Roman"/>
        </w:rPr>
        <w:t xml:space="preserve">est moins que 1,67 </w:t>
      </w:r>
      <w:r w:rsidRPr="00CF74B2">
        <w:rPr>
          <w:rFonts w:ascii="Times New Roman" w:hAnsi="Times New Roman" w:cs="Times New Roman"/>
        </w:rPr>
        <w:t>%, Sandra devrait choisir l’option d’achat.</w:t>
      </w:r>
    </w:p>
    <w:sectPr w:rsidR="0084050A" w:rsidRPr="00CF74B2" w:rsidSect="00F35050">
      <w:type w:val="continuous"/>
      <w:pgSz w:w="12240" w:h="15840" w:code="1"/>
      <w:pgMar w:top="720" w:right="720" w:bottom="720" w:left="720" w:header="720" w:footer="720" w:gutter="0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258D" w:rsidRDefault="001C258D" w:rsidP="00F86892">
      <w:pPr>
        <w:spacing w:after="0" w:line="240" w:lineRule="auto"/>
      </w:pPr>
      <w:r>
        <w:separator/>
      </w:r>
    </w:p>
  </w:endnote>
  <w:endnote w:type="continuationSeparator" w:id="0">
    <w:p w:rsidR="001C258D" w:rsidRDefault="001C258D" w:rsidP="00F868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258D" w:rsidRDefault="001C258D" w:rsidP="00F86892">
      <w:pPr>
        <w:spacing w:after="0" w:line="240" w:lineRule="auto"/>
      </w:pPr>
      <w:r>
        <w:separator/>
      </w:r>
    </w:p>
  </w:footnote>
  <w:footnote w:type="continuationSeparator" w:id="0">
    <w:p w:rsidR="001C258D" w:rsidRDefault="001C258D" w:rsidP="00F868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362560951"/>
      <w:docPartObj>
        <w:docPartGallery w:val="Page Numbers (Top of Page)"/>
        <w:docPartUnique/>
      </w:docPartObj>
    </w:sdtPr>
    <w:sdtEndPr>
      <w:rPr>
        <w:noProof/>
      </w:rPr>
    </w:sdtEndPr>
    <w:sdtContent>
      <w:p w:rsidR="001C258D" w:rsidRDefault="001C258D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5DF9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1C258D" w:rsidRDefault="001C258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258D" w:rsidRPr="00996831" w:rsidRDefault="001C258D" w:rsidP="00996831">
    <w:pPr>
      <w:pStyle w:val="Default"/>
      <w:rPr>
        <w:sz w:val="22"/>
        <w:szCs w:val="22"/>
        <w:lang w:val="fr-CA"/>
      </w:rPr>
    </w:pPr>
    <w:r w:rsidRPr="00996831">
      <w:rPr>
        <w:b/>
        <w:sz w:val="22"/>
        <w:szCs w:val="22"/>
        <w:lang w:val="fr-CA"/>
      </w:rPr>
      <w:t>FI Fondements 11</w:t>
    </w:r>
    <w:r w:rsidRPr="00996831">
      <w:rPr>
        <w:b/>
        <w:sz w:val="22"/>
        <w:szCs w:val="22"/>
      </w:rPr>
      <w:ptab w:relativeTo="margin" w:alignment="center" w:leader="none"/>
    </w:r>
    <w:r w:rsidRPr="00996831">
      <w:rPr>
        <w:b/>
        <w:sz w:val="22"/>
        <w:szCs w:val="22"/>
        <w:lang w:val="fr-CA"/>
      </w:rPr>
      <w:t xml:space="preserve">les mathématiques financières : </w:t>
    </w:r>
    <w:r>
      <w:rPr>
        <w:b/>
        <w:sz w:val="22"/>
        <w:szCs w:val="22"/>
        <w:lang w:val="fr-CA"/>
      </w:rPr>
      <w:t>emprunts</w:t>
    </w:r>
    <w:r w:rsidRPr="00996831">
      <w:rPr>
        <w:b/>
        <w:sz w:val="22"/>
        <w:szCs w:val="22"/>
      </w:rPr>
      <w:ptab w:relativeTo="margin" w:alignment="right" w:leader="none"/>
    </w:r>
    <w:r>
      <w:rPr>
        <w:b/>
        <w:bCs/>
        <w:sz w:val="22"/>
        <w:szCs w:val="22"/>
        <w:lang w:val="fr-CA"/>
      </w:rPr>
      <w:t>1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2408471"/>
      <w:docPartObj>
        <w:docPartGallery w:val="Page Numbers (Top of Page)"/>
        <w:docPartUnique/>
      </w:docPartObj>
    </w:sdtPr>
    <w:sdtEndPr>
      <w:rPr>
        <w:noProof/>
      </w:rPr>
    </w:sdtEndPr>
    <w:sdtContent>
      <w:p w:rsidR="001C258D" w:rsidRDefault="001C258D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5DF9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1C258D" w:rsidRDefault="001C258D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C258D" w:rsidRPr="0062398C" w:rsidRDefault="001C258D" w:rsidP="0062398C">
    <w:pPr>
      <w:pStyle w:val="Header"/>
      <w:jc w:val="center"/>
      <w:rPr>
        <w:rFonts w:ascii="Times New Roman" w:hAnsi="Times New Roman"/>
        <w:b/>
      </w:rPr>
    </w:pPr>
    <w:r w:rsidRPr="000D24E6">
      <w:rPr>
        <w:rFonts w:ascii="Times New Roman" w:hAnsi="Times New Roman"/>
        <w:b/>
      </w:rPr>
      <w:t>FI Fondements 11</w:t>
    </w:r>
    <w:r w:rsidRPr="000D24E6">
      <w:rPr>
        <w:rFonts w:ascii="Times New Roman" w:hAnsi="Times New Roman"/>
        <w:b/>
      </w:rPr>
      <w:ptab w:relativeTo="margin" w:alignment="center" w:leader="none"/>
    </w:r>
    <w:r w:rsidRPr="000D24E6">
      <w:rPr>
        <w:rFonts w:ascii="Times New Roman" w:hAnsi="Times New Roman"/>
        <w:b/>
      </w:rPr>
      <w:t>les mathémat</w:t>
    </w:r>
    <w:r>
      <w:rPr>
        <w:rFonts w:ascii="Times New Roman" w:hAnsi="Times New Roman"/>
        <w:b/>
      </w:rPr>
      <w:t>iques financières : placements</w:t>
    </w:r>
    <w:r w:rsidRPr="000D24E6">
      <w:rPr>
        <w:rFonts w:ascii="Times New Roman" w:hAnsi="Times New Roman"/>
        <w:b/>
      </w:rPr>
      <w:ptab w:relativeTo="margin" w:alignment="right" w:leader="none"/>
    </w:r>
    <w:r w:rsidRPr="000D24E6">
      <w:rPr>
        <w:rFonts w:ascii="Times New Roman" w:hAnsi="Times New Roman"/>
        <w:b/>
      </w:rPr>
      <w:t>Nom : _______________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50978109"/>
      <w:docPartObj>
        <w:docPartGallery w:val="Page Numbers (Top of Page)"/>
        <w:docPartUnique/>
      </w:docPartObj>
    </w:sdtPr>
    <w:sdtEndPr>
      <w:rPr>
        <w:noProof/>
      </w:rPr>
    </w:sdtEndPr>
    <w:sdtContent>
      <w:p w:rsidR="001C258D" w:rsidRDefault="001C258D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5DF9">
          <w:rPr>
            <w:noProof/>
          </w:rPr>
          <w:t>9</w:t>
        </w:r>
        <w:r>
          <w:rPr>
            <w:noProof/>
          </w:rPr>
          <w:fldChar w:fldCharType="end"/>
        </w:r>
      </w:p>
    </w:sdtContent>
  </w:sdt>
  <w:p w:rsidR="001C258D" w:rsidRPr="00996831" w:rsidRDefault="001C258D" w:rsidP="00996831">
    <w:pPr>
      <w:pStyle w:val="Default"/>
      <w:rPr>
        <w:sz w:val="22"/>
        <w:szCs w:val="22"/>
        <w:lang w:val="fr-CA"/>
      </w:rPr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16249975"/>
      <w:docPartObj>
        <w:docPartGallery w:val="Page Numbers (Top of Page)"/>
        <w:docPartUnique/>
      </w:docPartObj>
    </w:sdtPr>
    <w:sdtEndPr>
      <w:rPr>
        <w:noProof/>
      </w:rPr>
    </w:sdtEndPr>
    <w:sdtContent>
      <w:p w:rsidR="001C258D" w:rsidRDefault="001C258D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C5DF9">
          <w:rPr>
            <w:noProof/>
          </w:rPr>
          <w:t>11</w:t>
        </w:r>
        <w:r>
          <w:rPr>
            <w:noProof/>
          </w:rPr>
          <w:fldChar w:fldCharType="end"/>
        </w:r>
      </w:p>
    </w:sdtContent>
  </w:sdt>
  <w:p w:rsidR="001C258D" w:rsidRPr="00996831" w:rsidRDefault="001C258D" w:rsidP="00996831">
    <w:pPr>
      <w:pStyle w:val="Default"/>
      <w:rPr>
        <w:sz w:val="22"/>
        <w:szCs w:val="22"/>
        <w:lang w:val="fr-CA"/>
      </w:rPr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551679874"/>
      <w:docPartObj>
        <w:docPartGallery w:val="Page Numbers (Top of Page)"/>
        <w:docPartUnique/>
      </w:docPartObj>
    </w:sdtPr>
    <w:sdtEndPr>
      <w:rPr>
        <w:noProof/>
      </w:rPr>
    </w:sdtEndPr>
    <w:sdtContent>
      <w:p w:rsidR="001C258D" w:rsidRDefault="001C258D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C258D" w:rsidRPr="00996831" w:rsidRDefault="001C258D" w:rsidP="00996831">
    <w:pPr>
      <w:pStyle w:val="Default"/>
      <w:rPr>
        <w:sz w:val="22"/>
        <w:szCs w:val="22"/>
        <w:lang w:val="fr-C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8C0AF1"/>
    <w:multiLevelType w:val="hybridMultilevel"/>
    <w:tmpl w:val="5FEE958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22EC0DA">
      <w:start w:val="1"/>
      <w:numFmt w:val="lowerLetter"/>
      <w:lvlText w:val="%2."/>
      <w:lvlJc w:val="left"/>
      <w:pPr>
        <w:ind w:left="720" w:hanging="357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4A52C74"/>
    <w:multiLevelType w:val="hybridMultilevel"/>
    <w:tmpl w:val="C5F6E5E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BA483F"/>
    <w:multiLevelType w:val="hybridMultilevel"/>
    <w:tmpl w:val="22F0B490"/>
    <w:lvl w:ilvl="0" w:tplc="AD924ED8">
      <w:start w:val="1"/>
      <w:numFmt w:val="lowerLetter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E06F2B"/>
    <w:multiLevelType w:val="hybridMultilevel"/>
    <w:tmpl w:val="44C6F0AA"/>
    <w:lvl w:ilvl="0" w:tplc="0C0C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4655CEF"/>
    <w:multiLevelType w:val="hybridMultilevel"/>
    <w:tmpl w:val="CA38721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384F900">
      <w:start w:val="1"/>
      <w:numFmt w:val="lowerLetter"/>
      <w:lvlText w:val="%2."/>
      <w:lvlJc w:val="left"/>
      <w:pPr>
        <w:ind w:left="720" w:hanging="357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7AA63CE"/>
    <w:multiLevelType w:val="hybridMultilevel"/>
    <w:tmpl w:val="3BF208AA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86D2A70"/>
    <w:multiLevelType w:val="hybridMultilevel"/>
    <w:tmpl w:val="F61E9192"/>
    <w:lvl w:ilvl="0" w:tplc="5D1EE07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B9524F7"/>
    <w:multiLevelType w:val="hybridMultilevel"/>
    <w:tmpl w:val="3CACFA4A"/>
    <w:lvl w:ilvl="0" w:tplc="A0B81BBE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3A6D34"/>
    <w:multiLevelType w:val="hybridMultilevel"/>
    <w:tmpl w:val="7E7A8E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8107A9"/>
    <w:multiLevelType w:val="hybridMultilevel"/>
    <w:tmpl w:val="37227102"/>
    <w:lvl w:ilvl="0" w:tplc="E6C235D2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170867"/>
    <w:multiLevelType w:val="hybridMultilevel"/>
    <w:tmpl w:val="99E45C92"/>
    <w:lvl w:ilvl="0" w:tplc="5882086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F4003286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F6D6989"/>
    <w:multiLevelType w:val="hybridMultilevel"/>
    <w:tmpl w:val="F2625A2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0891C70"/>
    <w:multiLevelType w:val="hybridMultilevel"/>
    <w:tmpl w:val="208E64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0F225F2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18663AF"/>
    <w:multiLevelType w:val="hybridMultilevel"/>
    <w:tmpl w:val="E764773E"/>
    <w:lvl w:ilvl="0" w:tplc="EE8872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D6CCEDE0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67074E4"/>
    <w:multiLevelType w:val="hybridMultilevel"/>
    <w:tmpl w:val="54023676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B577E5F"/>
    <w:multiLevelType w:val="hybridMultilevel"/>
    <w:tmpl w:val="A1281A0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C6E5BA7"/>
    <w:multiLevelType w:val="hybridMultilevel"/>
    <w:tmpl w:val="0A3E5E9A"/>
    <w:lvl w:ilvl="0" w:tplc="A13C1D78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D2293C"/>
    <w:multiLevelType w:val="hybridMultilevel"/>
    <w:tmpl w:val="4ADEA13C"/>
    <w:lvl w:ilvl="0" w:tplc="858494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4B742E6"/>
    <w:multiLevelType w:val="hybridMultilevel"/>
    <w:tmpl w:val="7C288DAE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505789D"/>
    <w:multiLevelType w:val="hybridMultilevel"/>
    <w:tmpl w:val="EB6C454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F9780834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D10200"/>
    <w:multiLevelType w:val="hybridMultilevel"/>
    <w:tmpl w:val="5030B034"/>
    <w:lvl w:ilvl="0" w:tplc="5DFABA5C">
      <w:start w:val="1"/>
      <w:numFmt w:val="lowerLetter"/>
      <w:lvlText w:val="%1."/>
      <w:lvlJc w:val="left"/>
      <w:pPr>
        <w:ind w:left="360" w:hanging="360"/>
      </w:pPr>
      <w:rPr>
        <w:rFonts w:hint="default"/>
        <w:i w:val="0"/>
      </w:rPr>
    </w:lvl>
    <w:lvl w:ilvl="1" w:tplc="0C0C0019" w:tentative="1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79415F3"/>
    <w:multiLevelType w:val="hybridMultilevel"/>
    <w:tmpl w:val="8F0E8338"/>
    <w:lvl w:ilvl="0" w:tplc="75BC4E28">
      <w:start w:val="1"/>
      <w:numFmt w:val="lowerLetter"/>
      <w:lvlText w:val="%1."/>
      <w:lvlJc w:val="left"/>
      <w:pPr>
        <w:ind w:left="360" w:hanging="360"/>
      </w:pPr>
      <w:rPr>
        <w:rFonts w:hint="default"/>
        <w:i w:val="0"/>
      </w:rPr>
    </w:lvl>
    <w:lvl w:ilvl="1" w:tplc="0C0C0019">
      <w:start w:val="1"/>
      <w:numFmt w:val="lowerLetter"/>
      <w:lvlText w:val="%2."/>
      <w:lvlJc w:val="left"/>
      <w:pPr>
        <w:ind w:left="1080" w:hanging="360"/>
      </w:pPr>
    </w:lvl>
    <w:lvl w:ilvl="2" w:tplc="0C0C001B" w:tentative="1">
      <w:start w:val="1"/>
      <w:numFmt w:val="lowerRoman"/>
      <w:lvlText w:val="%3."/>
      <w:lvlJc w:val="right"/>
      <w:pPr>
        <w:ind w:left="1800" w:hanging="180"/>
      </w:pPr>
    </w:lvl>
    <w:lvl w:ilvl="3" w:tplc="0C0C000F" w:tentative="1">
      <w:start w:val="1"/>
      <w:numFmt w:val="decimal"/>
      <w:lvlText w:val="%4."/>
      <w:lvlJc w:val="left"/>
      <w:pPr>
        <w:ind w:left="2520" w:hanging="360"/>
      </w:pPr>
    </w:lvl>
    <w:lvl w:ilvl="4" w:tplc="0C0C0019" w:tentative="1">
      <w:start w:val="1"/>
      <w:numFmt w:val="lowerLetter"/>
      <w:lvlText w:val="%5."/>
      <w:lvlJc w:val="left"/>
      <w:pPr>
        <w:ind w:left="3240" w:hanging="360"/>
      </w:pPr>
    </w:lvl>
    <w:lvl w:ilvl="5" w:tplc="0C0C001B" w:tentative="1">
      <w:start w:val="1"/>
      <w:numFmt w:val="lowerRoman"/>
      <w:lvlText w:val="%6."/>
      <w:lvlJc w:val="right"/>
      <w:pPr>
        <w:ind w:left="3960" w:hanging="180"/>
      </w:pPr>
    </w:lvl>
    <w:lvl w:ilvl="6" w:tplc="0C0C000F" w:tentative="1">
      <w:start w:val="1"/>
      <w:numFmt w:val="decimal"/>
      <w:lvlText w:val="%7."/>
      <w:lvlJc w:val="left"/>
      <w:pPr>
        <w:ind w:left="4680" w:hanging="360"/>
      </w:pPr>
    </w:lvl>
    <w:lvl w:ilvl="7" w:tplc="0C0C0019" w:tentative="1">
      <w:start w:val="1"/>
      <w:numFmt w:val="lowerLetter"/>
      <w:lvlText w:val="%8."/>
      <w:lvlJc w:val="left"/>
      <w:pPr>
        <w:ind w:left="5400" w:hanging="360"/>
      </w:pPr>
    </w:lvl>
    <w:lvl w:ilvl="8" w:tplc="0C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61F41D87"/>
    <w:multiLevelType w:val="hybridMultilevel"/>
    <w:tmpl w:val="DE6EE40C"/>
    <w:lvl w:ilvl="0" w:tplc="18E096FC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4474A24"/>
    <w:multiLevelType w:val="hybridMultilevel"/>
    <w:tmpl w:val="C4A47144"/>
    <w:lvl w:ilvl="0" w:tplc="8584946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5CC202B"/>
    <w:multiLevelType w:val="hybridMultilevel"/>
    <w:tmpl w:val="05BA0A2A"/>
    <w:lvl w:ilvl="0" w:tplc="3B9C6292">
      <w:start w:val="1"/>
      <w:numFmt w:val="lowerRoman"/>
      <w:lvlText w:val="%1."/>
      <w:lvlJc w:val="left"/>
      <w:pPr>
        <w:ind w:left="720" w:hanging="357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30730C"/>
    <w:multiLevelType w:val="hybridMultilevel"/>
    <w:tmpl w:val="D974B4DA"/>
    <w:lvl w:ilvl="0" w:tplc="10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775395B"/>
    <w:multiLevelType w:val="hybridMultilevel"/>
    <w:tmpl w:val="52225818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8263CE4"/>
    <w:multiLevelType w:val="hybridMultilevel"/>
    <w:tmpl w:val="7E448AD6"/>
    <w:lvl w:ilvl="0" w:tplc="0C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B625239"/>
    <w:multiLevelType w:val="hybridMultilevel"/>
    <w:tmpl w:val="9DEC0502"/>
    <w:lvl w:ilvl="0" w:tplc="E2FEEC16">
      <w:start w:val="1"/>
      <w:numFmt w:val="lowerLetter"/>
      <w:lvlText w:val="%1."/>
      <w:lvlJc w:val="left"/>
      <w:pPr>
        <w:ind w:left="720" w:hanging="360"/>
      </w:pPr>
      <w:rPr>
        <w:rFonts w:hint="default"/>
        <w:sz w:val="22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2003088"/>
    <w:multiLevelType w:val="hybridMultilevel"/>
    <w:tmpl w:val="748EF3BE"/>
    <w:lvl w:ilvl="0" w:tplc="9DCE60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7376370E"/>
    <w:multiLevelType w:val="hybridMultilevel"/>
    <w:tmpl w:val="524EDE82"/>
    <w:lvl w:ilvl="0" w:tplc="E56A9DC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74E37AC2"/>
    <w:multiLevelType w:val="hybridMultilevel"/>
    <w:tmpl w:val="5A0E4FFA"/>
    <w:lvl w:ilvl="0" w:tplc="585C21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410D6A0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B066ADC"/>
    <w:multiLevelType w:val="hybridMultilevel"/>
    <w:tmpl w:val="C762A876"/>
    <w:lvl w:ilvl="0" w:tplc="23C6BF2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A20415E">
      <w:start w:val="1"/>
      <w:numFmt w:val="lowerLetter"/>
      <w:lvlText w:val="%2."/>
      <w:lvlJc w:val="left"/>
      <w:pPr>
        <w:ind w:left="720" w:hanging="357"/>
      </w:pPr>
      <w:rPr>
        <w:rFonts w:ascii="Times New Roman" w:eastAsiaTheme="minorEastAsia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E88702E"/>
    <w:multiLevelType w:val="hybridMultilevel"/>
    <w:tmpl w:val="FDD0E1E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E0D854FE">
      <w:start w:val="1"/>
      <w:numFmt w:val="lowerLetter"/>
      <w:lvlText w:val="%2."/>
      <w:lvlJc w:val="left"/>
      <w:pPr>
        <w:ind w:left="720" w:hanging="357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7E8C1A68"/>
    <w:multiLevelType w:val="hybridMultilevel"/>
    <w:tmpl w:val="06DC8EF8"/>
    <w:lvl w:ilvl="0" w:tplc="2F46E266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E8D33BB"/>
    <w:multiLevelType w:val="hybridMultilevel"/>
    <w:tmpl w:val="ADBA2EBC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0"/>
  </w:num>
  <w:num w:numId="3">
    <w:abstractNumId w:val="8"/>
  </w:num>
  <w:num w:numId="4">
    <w:abstractNumId w:val="30"/>
  </w:num>
  <w:num w:numId="5">
    <w:abstractNumId w:val="12"/>
  </w:num>
  <w:num w:numId="6">
    <w:abstractNumId w:val="23"/>
  </w:num>
  <w:num w:numId="7">
    <w:abstractNumId w:val="17"/>
  </w:num>
  <w:num w:numId="8">
    <w:abstractNumId w:val="3"/>
  </w:num>
  <w:num w:numId="9">
    <w:abstractNumId w:val="14"/>
  </w:num>
  <w:num w:numId="10">
    <w:abstractNumId w:val="5"/>
  </w:num>
  <w:num w:numId="11">
    <w:abstractNumId w:val="27"/>
  </w:num>
  <w:num w:numId="12">
    <w:abstractNumId w:val="10"/>
  </w:num>
  <w:num w:numId="13">
    <w:abstractNumId w:val="26"/>
  </w:num>
  <w:num w:numId="14">
    <w:abstractNumId w:val="20"/>
  </w:num>
  <w:num w:numId="15">
    <w:abstractNumId w:val="4"/>
  </w:num>
  <w:num w:numId="16">
    <w:abstractNumId w:val="9"/>
  </w:num>
  <w:num w:numId="17">
    <w:abstractNumId w:val="22"/>
  </w:num>
  <w:num w:numId="18">
    <w:abstractNumId w:val="7"/>
  </w:num>
  <w:num w:numId="19">
    <w:abstractNumId w:val="16"/>
  </w:num>
  <w:num w:numId="20">
    <w:abstractNumId w:val="2"/>
  </w:num>
  <w:num w:numId="21">
    <w:abstractNumId w:val="13"/>
  </w:num>
  <w:num w:numId="22">
    <w:abstractNumId w:val="18"/>
  </w:num>
  <w:num w:numId="23">
    <w:abstractNumId w:val="21"/>
  </w:num>
  <w:num w:numId="24">
    <w:abstractNumId w:val="33"/>
  </w:num>
  <w:num w:numId="25">
    <w:abstractNumId w:val="24"/>
  </w:num>
  <w:num w:numId="26">
    <w:abstractNumId w:val="32"/>
  </w:num>
  <w:num w:numId="27">
    <w:abstractNumId w:val="31"/>
  </w:num>
  <w:num w:numId="28">
    <w:abstractNumId w:val="29"/>
  </w:num>
  <w:num w:numId="29">
    <w:abstractNumId w:val="6"/>
  </w:num>
  <w:num w:numId="30">
    <w:abstractNumId w:val="34"/>
  </w:num>
  <w:num w:numId="31">
    <w:abstractNumId w:val="28"/>
  </w:num>
  <w:num w:numId="32">
    <w:abstractNumId w:val="11"/>
  </w:num>
  <w:num w:numId="33">
    <w:abstractNumId w:val="25"/>
  </w:num>
  <w:num w:numId="34">
    <w:abstractNumId w:val="15"/>
  </w:num>
  <w:num w:numId="35">
    <w:abstractNumId w:val="1"/>
  </w:num>
  <w:num w:numId="36">
    <w:abstractNumId w:val="35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6892"/>
    <w:rsid w:val="0001058F"/>
    <w:rsid w:val="00011397"/>
    <w:rsid w:val="0002113A"/>
    <w:rsid w:val="00027358"/>
    <w:rsid w:val="00030E24"/>
    <w:rsid w:val="00060EB0"/>
    <w:rsid w:val="000710D5"/>
    <w:rsid w:val="0007345C"/>
    <w:rsid w:val="00073D51"/>
    <w:rsid w:val="00094392"/>
    <w:rsid w:val="000A1C0F"/>
    <w:rsid w:val="000A6028"/>
    <w:rsid w:val="000A69C3"/>
    <w:rsid w:val="000A76A6"/>
    <w:rsid w:val="000B6655"/>
    <w:rsid w:val="000C60CE"/>
    <w:rsid w:val="000D24E6"/>
    <w:rsid w:val="000E30AB"/>
    <w:rsid w:val="000F1205"/>
    <w:rsid w:val="000F48BF"/>
    <w:rsid w:val="00104685"/>
    <w:rsid w:val="001162C9"/>
    <w:rsid w:val="00121257"/>
    <w:rsid w:val="00133E8A"/>
    <w:rsid w:val="00141640"/>
    <w:rsid w:val="00157F7D"/>
    <w:rsid w:val="001633B6"/>
    <w:rsid w:val="00170220"/>
    <w:rsid w:val="00177FEA"/>
    <w:rsid w:val="00181448"/>
    <w:rsid w:val="001873CE"/>
    <w:rsid w:val="001A345C"/>
    <w:rsid w:val="001A67D9"/>
    <w:rsid w:val="001A7847"/>
    <w:rsid w:val="001B0EAF"/>
    <w:rsid w:val="001B513B"/>
    <w:rsid w:val="001C1721"/>
    <w:rsid w:val="001C258D"/>
    <w:rsid w:val="001D16AD"/>
    <w:rsid w:val="001D2A12"/>
    <w:rsid w:val="001E0722"/>
    <w:rsid w:val="001E0FA5"/>
    <w:rsid w:val="001E16BF"/>
    <w:rsid w:val="00204663"/>
    <w:rsid w:val="00215010"/>
    <w:rsid w:val="002224DC"/>
    <w:rsid w:val="00222B3E"/>
    <w:rsid w:val="0022518D"/>
    <w:rsid w:val="00243929"/>
    <w:rsid w:val="00244F55"/>
    <w:rsid w:val="002550FD"/>
    <w:rsid w:val="00255C6F"/>
    <w:rsid w:val="00262951"/>
    <w:rsid w:val="00263974"/>
    <w:rsid w:val="00263B47"/>
    <w:rsid w:val="0027013C"/>
    <w:rsid w:val="002847C6"/>
    <w:rsid w:val="00293AD9"/>
    <w:rsid w:val="0029693B"/>
    <w:rsid w:val="00296A2C"/>
    <w:rsid w:val="002A0A97"/>
    <w:rsid w:val="002A33C1"/>
    <w:rsid w:val="002A799C"/>
    <w:rsid w:val="002B65F8"/>
    <w:rsid w:val="002C00F9"/>
    <w:rsid w:val="00300B55"/>
    <w:rsid w:val="00300F90"/>
    <w:rsid w:val="00304CD9"/>
    <w:rsid w:val="00310098"/>
    <w:rsid w:val="003141CC"/>
    <w:rsid w:val="00321715"/>
    <w:rsid w:val="00323BEC"/>
    <w:rsid w:val="003250F8"/>
    <w:rsid w:val="003425FB"/>
    <w:rsid w:val="003442E8"/>
    <w:rsid w:val="00344977"/>
    <w:rsid w:val="00346907"/>
    <w:rsid w:val="003551D4"/>
    <w:rsid w:val="00362CD1"/>
    <w:rsid w:val="00364458"/>
    <w:rsid w:val="00364534"/>
    <w:rsid w:val="00382923"/>
    <w:rsid w:val="00396F18"/>
    <w:rsid w:val="003B4E32"/>
    <w:rsid w:val="003C7A55"/>
    <w:rsid w:val="003D5635"/>
    <w:rsid w:val="003E457F"/>
    <w:rsid w:val="003E5282"/>
    <w:rsid w:val="003F069D"/>
    <w:rsid w:val="003F7EBA"/>
    <w:rsid w:val="00400EC2"/>
    <w:rsid w:val="0040597F"/>
    <w:rsid w:val="0041014D"/>
    <w:rsid w:val="00411DE8"/>
    <w:rsid w:val="00416BF1"/>
    <w:rsid w:val="00440F8B"/>
    <w:rsid w:val="004422EB"/>
    <w:rsid w:val="0045770E"/>
    <w:rsid w:val="00457D8A"/>
    <w:rsid w:val="0046333A"/>
    <w:rsid w:val="00463C4B"/>
    <w:rsid w:val="00465C18"/>
    <w:rsid w:val="0046722F"/>
    <w:rsid w:val="0048752E"/>
    <w:rsid w:val="00496839"/>
    <w:rsid w:val="004A13FA"/>
    <w:rsid w:val="004A1F1B"/>
    <w:rsid w:val="004B157B"/>
    <w:rsid w:val="004C1BB9"/>
    <w:rsid w:val="004D4BE1"/>
    <w:rsid w:val="004D53CB"/>
    <w:rsid w:val="004E2BCF"/>
    <w:rsid w:val="004E38E1"/>
    <w:rsid w:val="004E5821"/>
    <w:rsid w:val="004F4E11"/>
    <w:rsid w:val="004F62FB"/>
    <w:rsid w:val="00500AEC"/>
    <w:rsid w:val="005050A7"/>
    <w:rsid w:val="005051C7"/>
    <w:rsid w:val="00506E90"/>
    <w:rsid w:val="0050771D"/>
    <w:rsid w:val="00514908"/>
    <w:rsid w:val="00525435"/>
    <w:rsid w:val="00533D03"/>
    <w:rsid w:val="005402EF"/>
    <w:rsid w:val="00540C60"/>
    <w:rsid w:val="005513F5"/>
    <w:rsid w:val="00556735"/>
    <w:rsid w:val="0055719E"/>
    <w:rsid w:val="00560549"/>
    <w:rsid w:val="0056125D"/>
    <w:rsid w:val="005835A4"/>
    <w:rsid w:val="00594866"/>
    <w:rsid w:val="005A0930"/>
    <w:rsid w:val="005A719D"/>
    <w:rsid w:val="005B0332"/>
    <w:rsid w:val="005B673D"/>
    <w:rsid w:val="005D279A"/>
    <w:rsid w:val="005D7581"/>
    <w:rsid w:val="005E6A2C"/>
    <w:rsid w:val="005E6E1F"/>
    <w:rsid w:val="005F6250"/>
    <w:rsid w:val="005F6F75"/>
    <w:rsid w:val="00607E21"/>
    <w:rsid w:val="00613670"/>
    <w:rsid w:val="006147A3"/>
    <w:rsid w:val="00622183"/>
    <w:rsid w:val="0062398C"/>
    <w:rsid w:val="00631CF8"/>
    <w:rsid w:val="006354FC"/>
    <w:rsid w:val="00637BD3"/>
    <w:rsid w:val="00640622"/>
    <w:rsid w:val="00640EB3"/>
    <w:rsid w:val="0064141D"/>
    <w:rsid w:val="00644613"/>
    <w:rsid w:val="00654243"/>
    <w:rsid w:val="006646E4"/>
    <w:rsid w:val="00672409"/>
    <w:rsid w:val="00682317"/>
    <w:rsid w:val="006833A3"/>
    <w:rsid w:val="00685939"/>
    <w:rsid w:val="0068624F"/>
    <w:rsid w:val="00691660"/>
    <w:rsid w:val="00695DF1"/>
    <w:rsid w:val="006A1A8E"/>
    <w:rsid w:val="006A4821"/>
    <w:rsid w:val="006A4CB7"/>
    <w:rsid w:val="006B0FE9"/>
    <w:rsid w:val="006B1450"/>
    <w:rsid w:val="006B19F4"/>
    <w:rsid w:val="006C0874"/>
    <w:rsid w:val="006C6CCB"/>
    <w:rsid w:val="006D0894"/>
    <w:rsid w:val="006D49F8"/>
    <w:rsid w:val="006D5605"/>
    <w:rsid w:val="006F1566"/>
    <w:rsid w:val="006F6FE9"/>
    <w:rsid w:val="007005B2"/>
    <w:rsid w:val="00721D5E"/>
    <w:rsid w:val="0073100C"/>
    <w:rsid w:val="00733434"/>
    <w:rsid w:val="00733B4F"/>
    <w:rsid w:val="00763EA0"/>
    <w:rsid w:val="00764DAF"/>
    <w:rsid w:val="00773D4D"/>
    <w:rsid w:val="0078124D"/>
    <w:rsid w:val="007913CC"/>
    <w:rsid w:val="007935A9"/>
    <w:rsid w:val="007A0844"/>
    <w:rsid w:val="007B4A3B"/>
    <w:rsid w:val="007D53D7"/>
    <w:rsid w:val="0080673B"/>
    <w:rsid w:val="0081625B"/>
    <w:rsid w:val="0082037F"/>
    <w:rsid w:val="008213A9"/>
    <w:rsid w:val="00825E0C"/>
    <w:rsid w:val="0084050A"/>
    <w:rsid w:val="00881F4F"/>
    <w:rsid w:val="0089263C"/>
    <w:rsid w:val="0089622D"/>
    <w:rsid w:val="008A04DA"/>
    <w:rsid w:val="008A48BD"/>
    <w:rsid w:val="008B04FD"/>
    <w:rsid w:val="008B0F7A"/>
    <w:rsid w:val="008D060C"/>
    <w:rsid w:val="00901AFF"/>
    <w:rsid w:val="00904A39"/>
    <w:rsid w:val="0094062B"/>
    <w:rsid w:val="00940FCB"/>
    <w:rsid w:val="00945DBC"/>
    <w:rsid w:val="009544FB"/>
    <w:rsid w:val="00963341"/>
    <w:rsid w:val="009724E7"/>
    <w:rsid w:val="00972680"/>
    <w:rsid w:val="00975CFF"/>
    <w:rsid w:val="0098415E"/>
    <w:rsid w:val="009910EC"/>
    <w:rsid w:val="00993C79"/>
    <w:rsid w:val="00994A6D"/>
    <w:rsid w:val="00996831"/>
    <w:rsid w:val="009A25B4"/>
    <w:rsid w:val="009A3DE1"/>
    <w:rsid w:val="009B2DFA"/>
    <w:rsid w:val="009B4455"/>
    <w:rsid w:val="009D6608"/>
    <w:rsid w:val="009E0F30"/>
    <w:rsid w:val="009E7736"/>
    <w:rsid w:val="009F1F41"/>
    <w:rsid w:val="00A03B42"/>
    <w:rsid w:val="00A04BB5"/>
    <w:rsid w:val="00A061B0"/>
    <w:rsid w:val="00A3140E"/>
    <w:rsid w:val="00A426BF"/>
    <w:rsid w:val="00A42883"/>
    <w:rsid w:val="00A81132"/>
    <w:rsid w:val="00A87182"/>
    <w:rsid w:val="00A91927"/>
    <w:rsid w:val="00A932BE"/>
    <w:rsid w:val="00A9459E"/>
    <w:rsid w:val="00AA09AF"/>
    <w:rsid w:val="00AA1CAB"/>
    <w:rsid w:val="00AA2B6B"/>
    <w:rsid w:val="00AA650E"/>
    <w:rsid w:val="00AB46BB"/>
    <w:rsid w:val="00AB46C5"/>
    <w:rsid w:val="00AB5326"/>
    <w:rsid w:val="00AC2221"/>
    <w:rsid w:val="00AD0D34"/>
    <w:rsid w:val="00AD2831"/>
    <w:rsid w:val="00AD5B43"/>
    <w:rsid w:val="00AE5053"/>
    <w:rsid w:val="00AF15CD"/>
    <w:rsid w:val="00AF5F4F"/>
    <w:rsid w:val="00B05B4F"/>
    <w:rsid w:val="00B07F03"/>
    <w:rsid w:val="00B274B7"/>
    <w:rsid w:val="00B34249"/>
    <w:rsid w:val="00B4299E"/>
    <w:rsid w:val="00B448A4"/>
    <w:rsid w:val="00B70BD4"/>
    <w:rsid w:val="00B742CC"/>
    <w:rsid w:val="00B96325"/>
    <w:rsid w:val="00BC1867"/>
    <w:rsid w:val="00BC5DF9"/>
    <w:rsid w:val="00BD1C28"/>
    <w:rsid w:val="00BD337D"/>
    <w:rsid w:val="00BD40FA"/>
    <w:rsid w:val="00BD62A4"/>
    <w:rsid w:val="00BE1B80"/>
    <w:rsid w:val="00BE3A01"/>
    <w:rsid w:val="00C15F76"/>
    <w:rsid w:val="00C1724D"/>
    <w:rsid w:val="00C2667F"/>
    <w:rsid w:val="00C47773"/>
    <w:rsid w:val="00C5314C"/>
    <w:rsid w:val="00C6697D"/>
    <w:rsid w:val="00C94710"/>
    <w:rsid w:val="00C97739"/>
    <w:rsid w:val="00CA01CC"/>
    <w:rsid w:val="00CB580F"/>
    <w:rsid w:val="00CD0009"/>
    <w:rsid w:val="00CD2006"/>
    <w:rsid w:val="00CD3C7C"/>
    <w:rsid w:val="00CD5E8A"/>
    <w:rsid w:val="00CE3B5D"/>
    <w:rsid w:val="00CE5A8F"/>
    <w:rsid w:val="00CF74B2"/>
    <w:rsid w:val="00D11376"/>
    <w:rsid w:val="00D31D99"/>
    <w:rsid w:val="00D34F96"/>
    <w:rsid w:val="00D3558D"/>
    <w:rsid w:val="00D51904"/>
    <w:rsid w:val="00D5560D"/>
    <w:rsid w:val="00D61FCE"/>
    <w:rsid w:val="00D664DA"/>
    <w:rsid w:val="00D70773"/>
    <w:rsid w:val="00D70F75"/>
    <w:rsid w:val="00D71D89"/>
    <w:rsid w:val="00D738B6"/>
    <w:rsid w:val="00D74D3A"/>
    <w:rsid w:val="00D7667D"/>
    <w:rsid w:val="00D77591"/>
    <w:rsid w:val="00D90621"/>
    <w:rsid w:val="00D92F85"/>
    <w:rsid w:val="00DA027C"/>
    <w:rsid w:val="00DA0783"/>
    <w:rsid w:val="00DA643A"/>
    <w:rsid w:val="00DB0923"/>
    <w:rsid w:val="00DB1B89"/>
    <w:rsid w:val="00DB6575"/>
    <w:rsid w:val="00DB7F8D"/>
    <w:rsid w:val="00DC1F5D"/>
    <w:rsid w:val="00DD5872"/>
    <w:rsid w:val="00DE4F16"/>
    <w:rsid w:val="00DE6912"/>
    <w:rsid w:val="00DF2290"/>
    <w:rsid w:val="00DF2CCA"/>
    <w:rsid w:val="00DF6396"/>
    <w:rsid w:val="00E05008"/>
    <w:rsid w:val="00E228C2"/>
    <w:rsid w:val="00E2412C"/>
    <w:rsid w:val="00E264C6"/>
    <w:rsid w:val="00E301AE"/>
    <w:rsid w:val="00E31613"/>
    <w:rsid w:val="00E3617E"/>
    <w:rsid w:val="00E5071E"/>
    <w:rsid w:val="00E5754C"/>
    <w:rsid w:val="00E6390D"/>
    <w:rsid w:val="00E848EE"/>
    <w:rsid w:val="00E96AF2"/>
    <w:rsid w:val="00EA5FC4"/>
    <w:rsid w:val="00EB48C2"/>
    <w:rsid w:val="00EB74B4"/>
    <w:rsid w:val="00EC526B"/>
    <w:rsid w:val="00EC6428"/>
    <w:rsid w:val="00EC6D5D"/>
    <w:rsid w:val="00EE5556"/>
    <w:rsid w:val="00EE7509"/>
    <w:rsid w:val="00F027EB"/>
    <w:rsid w:val="00F0307A"/>
    <w:rsid w:val="00F100F9"/>
    <w:rsid w:val="00F23288"/>
    <w:rsid w:val="00F25952"/>
    <w:rsid w:val="00F30D92"/>
    <w:rsid w:val="00F32C2A"/>
    <w:rsid w:val="00F35050"/>
    <w:rsid w:val="00F40800"/>
    <w:rsid w:val="00F45D12"/>
    <w:rsid w:val="00F723C3"/>
    <w:rsid w:val="00F76216"/>
    <w:rsid w:val="00F86892"/>
    <w:rsid w:val="00FB1101"/>
    <w:rsid w:val="00FB4A62"/>
    <w:rsid w:val="00FC0900"/>
    <w:rsid w:val="00FC5E73"/>
    <w:rsid w:val="00FC6D73"/>
    <w:rsid w:val="00FE293A"/>
    <w:rsid w:val="00FE65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5AB32DA3-DFCA-4BE7-9A13-73DAC286E6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868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86892"/>
    <w:rPr>
      <w:lang w:val="fr-CA"/>
    </w:rPr>
  </w:style>
  <w:style w:type="paragraph" w:styleId="Footer">
    <w:name w:val="footer"/>
    <w:basedOn w:val="Normal"/>
    <w:link w:val="FooterChar"/>
    <w:uiPriority w:val="99"/>
    <w:unhideWhenUsed/>
    <w:rsid w:val="00F868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6892"/>
    <w:rPr>
      <w:lang w:val="fr-CA"/>
    </w:rPr>
  </w:style>
  <w:style w:type="paragraph" w:styleId="ListParagraph">
    <w:name w:val="List Paragraph"/>
    <w:basedOn w:val="Normal"/>
    <w:uiPriority w:val="34"/>
    <w:qFormat/>
    <w:rsid w:val="00F86892"/>
    <w:pPr>
      <w:spacing w:after="200" w:line="276" w:lineRule="auto"/>
      <w:ind w:left="720"/>
      <w:contextualSpacing/>
    </w:pPr>
    <w:rPr>
      <w:rFonts w:eastAsiaTheme="minorEastAsia" w:cs="Times New Roman"/>
      <w:lang w:val="en-US"/>
    </w:rPr>
  </w:style>
  <w:style w:type="table" w:styleId="TableGrid">
    <w:name w:val="Table Grid"/>
    <w:basedOn w:val="TableNormal"/>
    <w:uiPriority w:val="59"/>
    <w:rsid w:val="00540C60"/>
    <w:pPr>
      <w:spacing w:after="0" w:line="240" w:lineRule="auto"/>
    </w:pPr>
    <w:rPr>
      <w:rFonts w:eastAsiaTheme="minorEastAsia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B7F8D"/>
    <w:pPr>
      <w:spacing w:after="0" w:line="240" w:lineRule="auto"/>
    </w:pPr>
    <w:rPr>
      <w:rFonts w:ascii="Tahoma" w:eastAsiaTheme="minorEastAsia" w:hAnsi="Tahoma" w:cs="Tahoma"/>
      <w:sz w:val="16"/>
      <w:szCs w:val="16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F8D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B7F8D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DB7F8D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B7F8D"/>
    <w:rPr>
      <w:color w:val="954F72" w:themeColor="followedHyperlink"/>
      <w:u w:val="single"/>
    </w:rPr>
  </w:style>
  <w:style w:type="paragraph" w:customStyle="1" w:styleId="Default">
    <w:name w:val="Default"/>
    <w:rsid w:val="0099683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5.bin"/><Relationship Id="rId63" Type="http://schemas.openxmlformats.org/officeDocument/2006/relationships/image" Target="media/image26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05.bin"/><Relationship Id="rId268" Type="http://schemas.openxmlformats.org/officeDocument/2006/relationships/customXml" Target="../customXml/item2.xml"/><Relationship Id="rId11" Type="http://schemas.openxmlformats.org/officeDocument/2006/relationships/oleObject" Target="embeddings/oleObject1.bin"/><Relationship Id="rId32" Type="http://schemas.openxmlformats.org/officeDocument/2006/relationships/image" Target="media/image11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5" Type="http://schemas.openxmlformats.org/officeDocument/2006/relationships/image" Target="media/image43.wmf"/><Relationship Id="rId160" Type="http://schemas.openxmlformats.org/officeDocument/2006/relationships/image" Target="media/image75.wmf"/><Relationship Id="rId181" Type="http://schemas.openxmlformats.org/officeDocument/2006/relationships/image" Target="media/image85.wmf"/><Relationship Id="rId216" Type="http://schemas.openxmlformats.org/officeDocument/2006/relationships/oleObject" Target="embeddings/oleObject100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21.bin"/><Relationship Id="rId22" Type="http://schemas.openxmlformats.org/officeDocument/2006/relationships/image" Target="media/image6.wmf"/><Relationship Id="rId43" Type="http://schemas.openxmlformats.org/officeDocument/2006/relationships/image" Target="media/image16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16.bin"/><Relationship Id="rId269" Type="http://schemas.openxmlformats.org/officeDocument/2006/relationships/customXml" Target="../customXml/item3.xml"/><Relationship Id="rId12" Type="http://schemas.openxmlformats.org/officeDocument/2006/relationships/header" Target="header3.xml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2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65.wmf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3.bin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1.bin"/><Relationship Id="rId259" Type="http://schemas.openxmlformats.org/officeDocument/2006/relationships/image" Target="media/image124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5.wmf"/><Relationship Id="rId270" Type="http://schemas.openxmlformats.org/officeDocument/2006/relationships/customXml" Target="../customXml/item4.xml"/><Relationship Id="rId44" Type="http://schemas.openxmlformats.org/officeDocument/2006/relationships/oleObject" Target="embeddings/oleObject16.bin"/><Relationship Id="rId65" Type="http://schemas.openxmlformats.org/officeDocument/2006/relationships/image" Target="media/image27.wmf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1.wmf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06.bin"/><Relationship Id="rId249" Type="http://schemas.openxmlformats.org/officeDocument/2006/relationships/image" Target="media/image119.wmf"/><Relationship Id="rId13" Type="http://schemas.openxmlformats.org/officeDocument/2006/relationships/header" Target="header4.xml"/><Relationship Id="rId109" Type="http://schemas.openxmlformats.org/officeDocument/2006/relationships/image" Target="media/image50.wmf"/><Relationship Id="rId260" Type="http://schemas.openxmlformats.org/officeDocument/2006/relationships/oleObject" Target="embeddings/oleObject122.bin"/><Relationship Id="rId34" Type="http://schemas.openxmlformats.org/officeDocument/2006/relationships/image" Target="media/image12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image" Target="media/image86.wmf"/><Relationship Id="rId218" Type="http://schemas.openxmlformats.org/officeDocument/2006/relationships/oleObject" Target="embeddings/oleObject101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17.bin"/><Relationship Id="rId24" Type="http://schemas.openxmlformats.org/officeDocument/2006/relationships/image" Target="media/image7.wmf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31" Type="http://schemas.openxmlformats.org/officeDocument/2006/relationships/oleObject" Target="embeddings/oleObject58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208" Type="http://schemas.openxmlformats.org/officeDocument/2006/relationships/oleObject" Target="embeddings/oleObject96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2.bin"/><Relationship Id="rId261" Type="http://schemas.openxmlformats.org/officeDocument/2006/relationships/image" Target="media/image125.wmf"/><Relationship Id="rId14" Type="http://schemas.openxmlformats.org/officeDocument/2006/relationships/image" Target="media/image2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3.bin"/><Relationship Id="rId8" Type="http://schemas.openxmlformats.org/officeDocument/2006/relationships/header" Target="header1.xml"/><Relationship Id="rId98" Type="http://schemas.openxmlformats.org/officeDocument/2006/relationships/oleObject" Target="embeddings/oleObject42.bin"/><Relationship Id="rId121" Type="http://schemas.openxmlformats.org/officeDocument/2006/relationships/image" Target="media/image56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07.bin"/><Relationship Id="rId251" Type="http://schemas.openxmlformats.org/officeDocument/2006/relationships/image" Target="media/image120.wmf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53" Type="http://schemas.openxmlformats.org/officeDocument/2006/relationships/oleObject" Target="embeddings/oleObject69.bin"/><Relationship Id="rId174" Type="http://schemas.openxmlformats.org/officeDocument/2006/relationships/header" Target="header7.xml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15.wmf"/><Relationship Id="rId15" Type="http://schemas.openxmlformats.org/officeDocument/2006/relationships/oleObject" Target="embeddings/oleObject2.bin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262" Type="http://schemas.openxmlformats.org/officeDocument/2006/relationships/oleObject" Target="embeddings/oleObject123.bin"/><Relationship Id="rId78" Type="http://schemas.openxmlformats.org/officeDocument/2006/relationships/oleObject" Target="embeddings/oleObject3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64" Type="http://schemas.openxmlformats.org/officeDocument/2006/relationships/image" Target="media/image77.wmf"/><Relationship Id="rId185" Type="http://schemas.openxmlformats.org/officeDocument/2006/relationships/image" Target="media/image87.wmf"/><Relationship Id="rId9" Type="http://schemas.openxmlformats.org/officeDocument/2006/relationships/header" Target="header2.xml"/><Relationship Id="rId210" Type="http://schemas.openxmlformats.org/officeDocument/2006/relationships/oleObject" Target="embeddings/oleObject97.bin"/><Relationship Id="rId26" Type="http://schemas.openxmlformats.org/officeDocument/2006/relationships/image" Target="media/image8.wmf"/><Relationship Id="rId231" Type="http://schemas.openxmlformats.org/officeDocument/2006/relationships/image" Target="media/image110.wmf"/><Relationship Id="rId252" Type="http://schemas.openxmlformats.org/officeDocument/2006/relationships/oleObject" Target="embeddings/oleObject118.bin"/><Relationship Id="rId47" Type="http://schemas.openxmlformats.org/officeDocument/2006/relationships/image" Target="media/image18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3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26.wmf"/><Relationship Id="rId37" Type="http://schemas.openxmlformats.org/officeDocument/2006/relationships/oleObject" Target="embeddings/oleObject13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57.wmf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08.bin"/><Relationship Id="rId253" Type="http://schemas.openxmlformats.org/officeDocument/2006/relationships/image" Target="media/image121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29.wmf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0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3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24.bin"/><Relationship Id="rId17" Type="http://schemas.openxmlformats.org/officeDocument/2006/relationships/oleObject" Target="embeddings/oleObject3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78.wmf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8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19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4.bin"/><Relationship Id="rId81" Type="http://schemas.openxmlformats.org/officeDocument/2006/relationships/image" Target="media/image35.png"/><Relationship Id="rId135" Type="http://schemas.openxmlformats.org/officeDocument/2006/relationships/oleObject" Target="embeddings/oleObject60.bin"/><Relationship Id="rId156" Type="http://schemas.openxmlformats.org/officeDocument/2006/relationships/image" Target="media/image73.wmf"/><Relationship Id="rId177" Type="http://schemas.openxmlformats.org/officeDocument/2006/relationships/image" Target="media/image83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4.bin"/><Relationship Id="rId18" Type="http://schemas.openxmlformats.org/officeDocument/2006/relationships/image" Target="media/image4.wmf"/><Relationship Id="rId39" Type="http://schemas.openxmlformats.org/officeDocument/2006/relationships/oleObject" Target="embeddings/oleObject14.bin"/><Relationship Id="rId265" Type="http://schemas.openxmlformats.org/officeDocument/2006/relationships/fontTable" Target="fontTable.xml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5.bin"/><Relationship Id="rId125" Type="http://schemas.openxmlformats.org/officeDocument/2006/relationships/header" Target="header6.xml"/><Relationship Id="rId146" Type="http://schemas.openxmlformats.org/officeDocument/2006/relationships/image" Target="media/image68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0.wmf"/><Relationship Id="rId92" Type="http://schemas.openxmlformats.org/officeDocument/2006/relationships/image" Target="media/image41.png"/><Relationship Id="rId213" Type="http://schemas.openxmlformats.org/officeDocument/2006/relationships/image" Target="media/image101.wmf"/><Relationship Id="rId234" Type="http://schemas.openxmlformats.org/officeDocument/2006/relationships/oleObject" Target="embeddings/oleObject109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55" Type="http://schemas.openxmlformats.org/officeDocument/2006/relationships/image" Target="media/image122.wmf"/><Relationship Id="rId40" Type="http://schemas.openxmlformats.org/officeDocument/2006/relationships/image" Target="media/image15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1.bin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4.bin"/><Relationship Id="rId245" Type="http://schemas.openxmlformats.org/officeDocument/2006/relationships/image" Target="media/image117.wmf"/><Relationship Id="rId266" Type="http://schemas.openxmlformats.org/officeDocument/2006/relationships/glossaryDocument" Target="glossary/document.xml"/><Relationship Id="rId30" Type="http://schemas.openxmlformats.org/officeDocument/2006/relationships/image" Target="media/image10.wmf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79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2.wmf"/><Relationship Id="rId189" Type="http://schemas.openxmlformats.org/officeDocument/2006/relationships/image" Target="media/image89.wmf"/><Relationship Id="rId3" Type="http://schemas.openxmlformats.org/officeDocument/2006/relationships/styles" Target="styles.xml"/><Relationship Id="rId214" Type="http://schemas.openxmlformats.org/officeDocument/2006/relationships/oleObject" Target="embeddings/oleObject99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20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4.wmf"/><Relationship Id="rId20" Type="http://schemas.openxmlformats.org/officeDocument/2006/relationships/image" Target="media/image5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84.wmf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15.bin"/><Relationship Id="rId267" Type="http://schemas.openxmlformats.org/officeDocument/2006/relationships/theme" Target="theme/theme1.xml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6.bin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0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180" Type="http://schemas.openxmlformats.org/officeDocument/2006/relationships/oleObject" Target="embeddings/oleObject82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0.bin"/><Relationship Id="rId257" Type="http://schemas.openxmlformats.org/officeDocument/2006/relationships/image" Target="media/image123.wmf"/><Relationship Id="rId42" Type="http://schemas.openxmlformats.org/officeDocument/2006/relationships/header" Target="header5.xml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8.wmf"/><Relationship Id="rId107" Type="http://schemas.openxmlformats.org/officeDocument/2006/relationships/image" Target="media/image49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0D72"/>
    <w:rsid w:val="001E0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E0D72"/>
    <w:rPr>
      <w:color w:val="808080"/>
    </w:rPr>
  </w:style>
  <w:style w:type="paragraph" w:customStyle="1" w:styleId="EFECCFEA92824C4885B0471A00C5F7B6">
    <w:name w:val="EFECCFEA92824C4885B0471A00C5F7B6"/>
    <w:rsid w:val="001E0D72"/>
  </w:style>
  <w:style w:type="paragraph" w:customStyle="1" w:styleId="B35C03D69DCF46F6AF7B6D681CD60F8C">
    <w:name w:val="B35C03D69DCF46F6AF7B6D681CD60F8C"/>
    <w:rsid w:val="001E0D72"/>
  </w:style>
  <w:style w:type="paragraph" w:customStyle="1" w:styleId="71AB6B1BEA8745849217EE4D5EAEAF2F">
    <w:name w:val="71AB6B1BEA8745849217EE4D5EAEAF2F"/>
    <w:rsid w:val="001E0D7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4BA1669898C84A9D0A7CD88DD86DEE" ma:contentTypeVersion="7" ma:contentTypeDescription="Create a new document." ma:contentTypeScope="" ma:versionID="c3bc4c656b89b926000d545e7200fcba">
  <xsd:schema xmlns:xsd="http://www.w3.org/2001/XMLSchema" xmlns:xs="http://www.w3.org/2001/XMLSchema" xmlns:p="http://schemas.microsoft.com/office/2006/metadata/properties" xmlns:ns1="http://schemas.microsoft.com/sharepoint/v3" xmlns:ns2="3c924a6b-2f35-4917-a7f8-b3e917a78ebf" targetNamespace="http://schemas.microsoft.com/office/2006/metadata/properties" ma:root="true" ma:fieldsID="7f94b65606a0d36bb6a04bca121ff855" ns1:_="" ns2:_="">
    <xsd:import namespace="http://schemas.microsoft.com/sharepoint/v3"/>
    <xsd:import namespace="3c924a6b-2f35-4917-a7f8-b3e917a78ebf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Blog_x0020_Category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4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5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924a6b-2f35-4917-a7f8-b3e917a78ebf" elementFormDefault="qualified">
    <xsd:import namespace="http://schemas.microsoft.com/office/2006/documentManagement/types"/>
    <xsd:import namespace="http://schemas.microsoft.com/office/infopath/2007/PartnerControls"/>
    <xsd:element name="Blog_x0020_Category" ma:index="6" ma:displayName="Blog Category" ma:list="{5ce769ce-cfb9-46d6-b0af-6a04f9ac84e5}" ma:internalName="Blog_x0020_Category" ma:readOnly="false" ma:showField="Title" ma:web="3c924a6b-2f35-4917-a7f8-b3e917a78ebf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7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log_x0020_Category xmlns="3c924a6b-2f35-4917-a7f8-b3e917a78ebf">35</Blog_x0020_Category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EF4C7F69-8075-4976-8795-5D93D0D7FCBA}"/>
</file>

<file path=customXml/itemProps2.xml><?xml version="1.0" encoding="utf-8"?>
<ds:datastoreItem xmlns:ds="http://schemas.openxmlformats.org/officeDocument/2006/customXml" ds:itemID="{D646A6D5-9965-4F3B-9047-35B00E3AB5D8}"/>
</file>

<file path=customXml/itemProps3.xml><?xml version="1.0" encoding="utf-8"?>
<ds:datastoreItem xmlns:ds="http://schemas.openxmlformats.org/officeDocument/2006/customXml" ds:itemID="{30A03124-1DFE-4349-8A6A-24413199A5EC}"/>
</file>

<file path=customXml/itemProps4.xml><?xml version="1.0" encoding="utf-8"?>
<ds:datastoreItem xmlns:ds="http://schemas.openxmlformats.org/officeDocument/2006/customXml" ds:itemID="{6745A940-E4D6-4BE1-97DC-AE97DBD3D48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16</Pages>
  <Words>3616</Words>
  <Characters>20617</Characters>
  <Application>Microsoft Office Word</Application>
  <DocSecurity>0</DocSecurity>
  <Lines>171</Lines>
  <Paragraphs>4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Anglophone South School District</Company>
  <LinksUpToDate>false</LinksUpToDate>
  <CharactersWithSpaces>241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9 questions and answers</dc:title>
  <dc:subject/>
  <dc:creator>Daigle, Nicholas    (ASD-W)</dc:creator>
  <cp:keywords/>
  <dc:description/>
  <cp:lastModifiedBy>Farnsworth, Ashley    (ASD-W)</cp:lastModifiedBy>
  <cp:revision>12</cp:revision>
  <cp:lastPrinted>2017-09-25T00:27:00Z</cp:lastPrinted>
  <dcterms:created xsi:type="dcterms:W3CDTF">2017-09-24T18:21:00Z</dcterms:created>
  <dcterms:modified xsi:type="dcterms:W3CDTF">2017-09-25T0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4BA1669898C84A9D0A7CD88DD86DEE</vt:lpwstr>
  </property>
</Properties>
</file>